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2D6E76E" w14:textId="083BECCF" w:rsidR="00F1102A" w:rsidRDefault="00F1102A" w:rsidP="00F71C13">
      <w:pPr>
        <w:spacing w:after="0"/>
        <w:rPr>
          <w:rStyle w:val="Seccin"/>
          <w:i w:val="0"/>
          <w:iCs/>
          <w:sz w:val="28"/>
          <w:szCs w:val="28"/>
        </w:rPr>
      </w:pPr>
    </w:p>
    <w:tbl>
      <w:tblPr>
        <w:tblStyle w:val="Tablaconcuadrcula"/>
        <w:tblW w:w="4961" w:type="dxa"/>
        <w:tblInd w:w="53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1"/>
      </w:tblGrid>
      <w:tr w:rsidR="005234DB" w14:paraId="69D3CFB6" w14:textId="77777777" w:rsidTr="00504818">
        <w:trPr>
          <w:trHeight w:val="350"/>
        </w:trPr>
        <w:tc>
          <w:tcPr>
            <w:tcW w:w="4961" w:type="dxa"/>
          </w:tcPr>
          <w:p w14:paraId="4FEA47DD" w14:textId="2BA420EC" w:rsidR="005234DB" w:rsidRPr="0050552F" w:rsidRDefault="00000000" w:rsidP="00504818">
            <w:pPr>
              <w:pStyle w:val="Encabezado"/>
              <w:tabs>
                <w:tab w:val="clear" w:pos="4419"/>
                <w:tab w:val="clear" w:pos="8838"/>
              </w:tabs>
              <w:contextualSpacing w:val="0"/>
              <w:jc w:val="right"/>
              <w:rPr>
                <w:rFonts w:cstheme="minorHAnsi"/>
              </w:rPr>
            </w:pPr>
            <w:sdt>
              <w:sdtPr>
                <w:rPr>
                  <w:rStyle w:val="Encabezado-Pie"/>
                </w:rPr>
                <w:alias w:val="Nombre de revista"/>
                <w:tag w:val="Nombre de revista"/>
                <w:id w:val="-2113667207"/>
                <w:lock w:val="sdtLocked"/>
                <w:placeholder>
                  <w:docPart w:val="8059E2EF0DB34499AC2922FD9238719A"/>
                </w:placeholder>
              </w:sdtPr>
              <w:sdtEndPr>
                <w:rPr>
                  <w:rStyle w:val="Fuentedeprrafopredeter"/>
                  <w:color w:val="auto"/>
                  <w:sz w:val="22"/>
                  <w:szCs w:val="20"/>
                </w:rPr>
              </w:sdtEndPr>
              <w:sdtContent>
                <w:r w:rsidR="005234DB" w:rsidRPr="005325CF">
                  <w:rPr>
                    <w:rStyle w:val="Encabezado-Pie"/>
                  </w:rPr>
                  <w:t>EPISTEMUS</w:t>
                </w:r>
              </w:sdtContent>
            </w:sdt>
            <w:r w:rsidR="005234DB">
              <w:rPr>
                <w:rStyle w:val="Encabezado-Pie"/>
              </w:rPr>
              <w:t xml:space="preserve"> </w:t>
            </w:r>
            <w:r w:rsidR="004D19A9">
              <w:rPr>
                <w:rStyle w:val="Encabezado-Pie"/>
              </w:rPr>
              <w:t>2025</w:t>
            </w:r>
            <w:r w:rsidR="004F0947">
              <w:rPr>
                <w:rStyle w:val="Encabezado-Pie"/>
              </w:rPr>
              <w:t>;</w:t>
            </w:r>
            <w:r w:rsidR="004D19A9">
              <w:rPr>
                <w:rStyle w:val="Encabezado-Pie"/>
              </w:rPr>
              <w:t xml:space="preserve"> </w:t>
            </w:r>
            <w:r w:rsidR="00922DEB">
              <w:rPr>
                <w:rStyle w:val="Encabezado-Pie"/>
              </w:rPr>
              <w:t xml:space="preserve">Datos a rellenar por la revista </w:t>
            </w:r>
          </w:p>
        </w:tc>
      </w:tr>
      <w:tr w:rsidR="005234DB" w14:paraId="573CDEA1" w14:textId="77777777" w:rsidTr="00504818">
        <w:trPr>
          <w:trHeight w:val="195"/>
        </w:trPr>
        <w:tc>
          <w:tcPr>
            <w:tcW w:w="4961" w:type="dxa"/>
          </w:tcPr>
          <w:p w14:paraId="7DD45E91" w14:textId="2873085B" w:rsidR="005234DB" w:rsidRDefault="005234DB" w:rsidP="00504818">
            <w:pPr>
              <w:pStyle w:val="Encabezado"/>
              <w:tabs>
                <w:tab w:val="clear" w:pos="4419"/>
                <w:tab w:val="clear" w:pos="8838"/>
              </w:tabs>
              <w:jc w:val="right"/>
              <w:rPr>
                <w:rStyle w:val="Encabezado-Pie"/>
              </w:rPr>
            </w:pPr>
            <w:r>
              <w:rPr>
                <w:rStyle w:val="Encabezado-Pie"/>
              </w:rPr>
              <w:t xml:space="preserve">DOI: </w:t>
            </w:r>
            <w:proofErr w:type="spellStart"/>
            <w:r>
              <w:rPr>
                <w:rStyle w:val="Encabezado-Pie"/>
              </w:rPr>
              <w:t>xxxxxxxxxxxxxxxxxxxxxxx</w:t>
            </w:r>
            <w:proofErr w:type="spellEnd"/>
            <w:r>
              <w:rPr>
                <w:rStyle w:val="Encabezado-Pie"/>
              </w:rPr>
              <w:t xml:space="preserve"> </w:t>
            </w:r>
          </w:p>
        </w:tc>
      </w:tr>
      <w:tr w:rsidR="005234DB" w14:paraId="042ED5AF" w14:textId="77777777" w:rsidTr="00504818">
        <w:trPr>
          <w:trHeight w:val="195"/>
        </w:trPr>
        <w:tc>
          <w:tcPr>
            <w:tcW w:w="4961" w:type="dxa"/>
          </w:tcPr>
          <w:p w14:paraId="2C318E5A" w14:textId="40BB7054" w:rsidR="005234DB" w:rsidRDefault="005234DB" w:rsidP="00504818">
            <w:pPr>
              <w:pStyle w:val="Encabezado"/>
              <w:tabs>
                <w:tab w:val="clear" w:pos="4419"/>
                <w:tab w:val="clear" w:pos="8838"/>
              </w:tabs>
              <w:jc w:val="right"/>
              <w:rPr>
                <w:rStyle w:val="Encabezado-Pie"/>
              </w:rPr>
            </w:pPr>
            <w:hyperlink r:id="rId8" w:history="1">
              <w:r w:rsidRPr="003C7831">
                <w:rPr>
                  <w:rStyle w:val="Hipervnculo"/>
                  <w:rFonts w:cstheme="minorBidi"/>
                  <w:sz w:val="18"/>
                </w:rPr>
                <w:t>www.epistemus.unison.mx</w:t>
              </w:r>
            </w:hyperlink>
          </w:p>
        </w:tc>
      </w:tr>
    </w:tbl>
    <w:p w14:paraId="7DF8860E" w14:textId="77777777" w:rsidR="005234DB" w:rsidRPr="00A31D24" w:rsidRDefault="005234DB" w:rsidP="00F71C13">
      <w:pPr>
        <w:spacing w:after="0"/>
        <w:rPr>
          <w:rStyle w:val="Seccin"/>
          <w:i w:val="0"/>
          <w:iCs/>
          <w:color w:val="388600"/>
          <w:sz w:val="28"/>
          <w:szCs w:val="28"/>
        </w:rPr>
      </w:pPr>
    </w:p>
    <w:sdt>
      <w:sdtPr>
        <w:rPr>
          <w:rStyle w:val="TtuloCar"/>
          <w:b w:val="0"/>
          <w:bCs w:val="0"/>
          <w:color w:val="833C0B" w:themeColor="accent2" w:themeShade="80"/>
        </w:rPr>
        <w:alias w:val="Título original"/>
        <w:tag w:val="titulo-original"/>
        <w:id w:val="1245684870"/>
        <w:lock w:val="sdtLocked"/>
        <w:placeholder>
          <w:docPart w:val="AC20E2D8CB314DCAAAF5A2EF6BA8ED52"/>
        </w:placeholder>
        <w15:color w:val="808000"/>
      </w:sdtPr>
      <w:sdtEndPr>
        <w:rPr>
          <w:rStyle w:val="Fuentedeprrafopredeter"/>
          <w:rFonts w:asciiTheme="minorHAnsi" w:eastAsiaTheme="minorHAnsi" w:hAnsiTheme="minorHAnsi" w:cstheme="minorBidi"/>
          <w:spacing w:val="0"/>
          <w:kern w:val="0"/>
          <w:sz w:val="22"/>
          <w:szCs w:val="22"/>
        </w:rPr>
      </w:sdtEndPr>
      <w:sdtContent>
        <w:p w14:paraId="0FBFA27F" w14:textId="4E85DEC2" w:rsidR="00C44095" w:rsidRPr="00B8654F" w:rsidRDefault="00676C09" w:rsidP="004F0947">
          <w:pPr>
            <w:pStyle w:val="Sinespaciado"/>
            <w:spacing w:after="240" w:line="360" w:lineRule="auto"/>
            <w:jc w:val="center"/>
            <w:rPr>
              <w:color w:val="833C0B" w:themeColor="accent2" w:themeShade="80"/>
            </w:rPr>
          </w:pPr>
          <w:r w:rsidRPr="00B8654F">
            <w:rPr>
              <w:rStyle w:val="TtuloCar"/>
              <w:color w:val="833C0B" w:themeColor="accent2" w:themeShade="80"/>
            </w:rPr>
            <w:t xml:space="preserve">Título centrado en negrita, </w:t>
          </w:r>
          <w:proofErr w:type="spellStart"/>
          <w:r w:rsidRPr="00B8654F">
            <w:rPr>
              <w:rStyle w:val="TtuloCar"/>
              <w:color w:val="833C0B" w:themeColor="accent2" w:themeShade="80"/>
            </w:rPr>
            <w:t>arial</w:t>
          </w:r>
          <w:proofErr w:type="spellEnd"/>
          <w:r w:rsidRPr="00B8654F">
            <w:rPr>
              <w:rStyle w:val="TtuloCar"/>
              <w:color w:val="833C0B" w:themeColor="accent2" w:themeShade="80"/>
            </w:rPr>
            <w:t xml:space="preserve"> de 12 puntos, 1.5 de interlineado, espacio anterior de 0 pt y posterior de 12 pt. máximo 12 palabras.</w:t>
          </w:r>
        </w:p>
      </w:sdtContent>
    </w:sdt>
    <w:p w14:paraId="4FA22781" w14:textId="1B0CB478" w:rsidR="004F0947" w:rsidRPr="004F0947" w:rsidRDefault="00000000" w:rsidP="00B82913">
      <w:pPr>
        <w:pStyle w:val="Resumen"/>
        <w:spacing w:line="360" w:lineRule="auto"/>
        <w:ind w:left="709" w:hanging="709"/>
        <w:jc w:val="center"/>
        <w:rPr>
          <w:b w:val="0"/>
          <w:bCs w:val="0"/>
          <w:i w:val="0"/>
          <w:iCs w:val="0"/>
          <w:color w:val="663300"/>
          <w:sz w:val="20"/>
          <w:szCs w:val="24"/>
        </w:rPr>
      </w:pPr>
      <w:sdt>
        <w:sdtPr>
          <w:rPr>
            <w:rStyle w:val="AutoresCar"/>
            <w:b w:val="0"/>
            <w:bCs w:val="0"/>
            <w:i w:val="0"/>
            <w:iCs w:val="0"/>
          </w:rPr>
          <w:alias w:val="Autores"/>
          <w:tag w:val="Autores"/>
          <w:id w:val="1463610768"/>
          <w:placeholder>
            <w:docPart w:val="90F59DB199D4496593213E7AFF1A47FF"/>
          </w:placeholder>
        </w:sdtPr>
        <w:sdtContent>
          <w:r w:rsidR="005850E8" w:rsidRPr="004F0947">
            <w:rPr>
              <w:rStyle w:val="AutoresCar"/>
              <w:b w:val="0"/>
              <w:bCs w:val="0"/>
              <w:i w:val="0"/>
              <w:iCs w:val="0"/>
            </w:rPr>
            <w:t>NOMBRES Y APELLIDOS DE AUTOR</w:t>
          </w:r>
          <w:r w:rsidR="005850E8" w:rsidRPr="004F0947">
            <w:rPr>
              <w:rStyle w:val="AutoresCar"/>
              <w:b w:val="0"/>
              <w:bCs w:val="0"/>
              <w:i w:val="0"/>
              <w:iCs w:val="0"/>
              <w:vertAlign w:val="superscript"/>
            </w:rPr>
            <w:t>1</w:t>
          </w:r>
          <w:r w:rsidR="005850E8" w:rsidRPr="004F0947">
            <w:rPr>
              <w:rStyle w:val="AutoresCar"/>
              <w:b w:val="0"/>
              <w:bCs w:val="0"/>
              <w:i w:val="0"/>
              <w:iCs w:val="0"/>
            </w:rPr>
            <w:t xml:space="preserve"> Y COAUTORES</w:t>
          </w:r>
          <w:r w:rsidR="005850E8" w:rsidRPr="004F0947">
            <w:rPr>
              <w:rStyle w:val="AutoresCar"/>
              <w:b w:val="0"/>
              <w:bCs w:val="0"/>
              <w:i w:val="0"/>
              <w:iCs w:val="0"/>
              <w:vertAlign w:val="superscript"/>
            </w:rPr>
            <w:t>2</w:t>
          </w:r>
          <w:r w:rsidR="005850E8">
            <w:rPr>
              <w:rStyle w:val="AutoresCar"/>
              <w:b w:val="0"/>
              <w:bCs w:val="0"/>
              <w:i w:val="0"/>
              <w:iCs w:val="0"/>
            </w:rPr>
            <w:t xml:space="preserve"> (como serán empleados en esta sección)</w:t>
          </w:r>
          <w:r w:rsidR="005850E8" w:rsidRPr="004F0947">
            <w:rPr>
              <w:rStyle w:val="AutoresCar"/>
              <w:b w:val="0"/>
              <w:bCs w:val="0"/>
              <w:i w:val="0"/>
              <w:iCs w:val="0"/>
            </w:rPr>
            <w:t>, SIN GRADO ACADÉMICO</w:t>
          </w:r>
          <w:r w:rsidR="005850E8" w:rsidRPr="004F0947">
            <w:rPr>
              <w:rStyle w:val="AutoresCar"/>
              <w:b w:val="0"/>
              <w:bCs w:val="0"/>
              <w:i w:val="0"/>
              <w:iCs w:val="0"/>
              <w:vertAlign w:val="superscript"/>
            </w:rPr>
            <w:t>3</w:t>
          </w:r>
          <w:r w:rsidR="005850E8" w:rsidRPr="004F0947">
            <w:rPr>
              <w:rStyle w:val="AutoresCar"/>
              <w:b w:val="0"/>
              <w:bCs w:val="0"/>
              <w:i w:val="0"/>
              <w:iCs w:val="0"/>
            </w:rPr>
            <w:t xml:space="preserve">, SEPARADOS POR COMAS. </w:t>
          </w:r>
          <w:r w:rsidR="005850E8">
            <w:rPr>
              <w:rStyle w:val="AutoresCar"/>
              <w:b w:val="0"/>
              <w:bCs w:val="0"/>
              <w:i w:val="0"/>
              <w:iCs w:val="0"/>
            </w:rPr>
            <w:t>(</w:t>
          </w:r>
          <w:r w:rsidR="005850E8" w:rsidRPr="004F0947">
            <w:rPr>
              <w:rStyle w:val="AutoresCar"/>
              <w:b w:val="0"/>
              <w:bCs w:val="0"/>
              <w:i w:val="0"/>
              <w:iCs w:val="0"/>
            </w:rPr>
            <w:t xml:space="preserve">MÁXIMO </w:t>
          </w:r>
          <w:r w:rsidR="005850E8">
            <w:rPr>
              <w:rStyle w:val="AutoresCar"/>
              <w:b w:val="0"/>
              <w:bCs w:val="0"/>
              <w:i w:val="0"/>
              <w:iCs w:val="0"/>
            </w:rPr>
            <w:t>de</w:t>
          </w:r>
          <w:r w:rsidR="005850E8" w:rsidRPr="004F0947">
            <w:rPr>
              <w:rStyle w:val="AutoresCar"/>
              <w:b w:val="0"/>
              <w:bCs w:val="0"/>
              <w:i w:val="0"/>
              <w:iCs w:val="0"/>
            </w:rPr>
            <w:t xml:space="preserve"> </w:t>
          </w:r>
          <w:r w:rsidR="00B82913">
            <w:rPr>
              <w:rStyle w:val="AutoresCar"/>
              <w:b w:val="0"/>
              <w:bCs w:val="0"/>
              <w:i w:val="0"/>
              <w:iCs w:val="0"/>
            </w:rPr>
            <w:t>5</w:t>
          </w:r>
          <w:r w:rsidR="005850E8" w:rsidRPr="004F0947">
            <w:rPr>
              <w:rStyle w:val="AutoresCar"/>
              <w:b w:val="0"/>
              <w:bCs w:val="0"/>
              <w:i w:val="0"/>
              <w:iCs w:val="0"/>
            </w:rPr>
            <w:t xml:space="preserve"> </w:t>
          </w:r>
          <w:r w:rsidR="005850E8">
            <w:rPr>
              <w:rStyle w:val="AutoresCar"/>
              <w:b w:val="0"/>
              <w:bCs w:val="0"/>
              <w:i w:val="0"/>
              <w:iCs w:val="0"/>
            </w:rPr>
            <w:t>personas)</w:t>
          </w:r>
          <w:r w:rsidR="005850E8" w:rsidRPr="004F0947">
            <w:rPr>
              <w:rStyle w:val="AutoresCar"/>
              <w:b w:val="0"/>
              <w:bCs w:val="0"/>
              <w:i w:val="0"/>
              <w:iCs w:val="0"/>
            </w:rPr>
            <w:t xml:space="preserve">, ARIAL DE 12 PUNTOS, 1.5 DE INTERLINEADO, ESPACIO ANTERIOR DE </w:t>
          </w:r>
          <w:r w:rsidR="005850E8">
            <w:rPr>
              <w:rStyle w:val="AutoresCar"/>
              <w:b w:val="0"/>
              <w:bCs w:val="0"/>
              <w:i w:val="0"/>
              <w:iCs w:val="0"/>
            </w:rPr>
            <w:t>6</w:t>
          </w:r>
          <w:r w:rsidR="005850E8" w:rsidRPr="004F0947">
            <w:rPr>
              <w:rStyle w:val="AutoresCar"/>
              <w:b w:val="0"/>
              <w:bCs w:val="0"/>
              <w:i w:val="0"/>
              <w:iCs w:val="0"/>
            </w:rPr>
            <w:t xml:space="preserve"> PT Y POSTERIOR DE </w:t>
          </w:r>
          <w:r w:rsidR="005850E8">
            <w:rPr>
              <w:rStyle w:val="AutoresCar"/>
              <w:b w:val="0"/>
              <w:bCs w:val="0"/>
              <w:i w:val="0"/>
              <w:iCs w:val="0"/>
            </w:rPr>
            <w:t>6</w:t>
          </w:r>
          <w:r w:rsidR="005850E8" w:rsidRPr="004F0947">
            <w:rPr>
              <w:rStyle w:val="AutoresCar"/>
              <w:b w:val="0"/>
              <w:bCs w:val="0"/>
              <w:i w:val="0"/>
              <w:iCs w:val="0"/>
            </w:rPr>
            <w:t xml:space="preserve"> PT. </w:t>
          </w:r>
          <w:r w:rsidR="005850E8">
            <w:rPr>
              <w:rStyle w:val="AutoresCar"/>
              <w:b w:val="0"/>
              <w:bCs w:val="0"/>
              <w:i w:val="0"/>
              <w:iCs w:val="0"/>
            </w:rPr>
            <w:t>(C</w:t>
          </w:r>
          <w:r w:rsidR="005850E8" w:rsidRPr="004F0947">
            <w:rPr>
              <w:rStyle w:val="AutoresCar"/>
              <w:b w:val="0"/>
              <w:bCs w:val="0"/>
              <w:i w:val="0"/>
              <w:iCs w:val="0"/>
            </w:rPr>
            <w:t>ada autor con su respectiva afiliación</w:t>
          </w:r>
          <w:r w:rsidR="005850E8">
            <w:rPr>
              <w:rStyle w:val="AutoresCar"/>
              <w:b w:val="0"/>
              <w:bCs w:val="0"/>
              <w:i w:val="0"/>
              <w:iCs w:val="0"/>
            </w:rPr>
            <w:t>)</w:t>
          </w:r>
        </w:sdtContent>
      </w:sdt>
    </w:p>
    <w:p w14:paraId="129D0D78" w14:textId="77777777" w:rsidR="004F0947" w:rsidRDefault="004F0947" w:rsidP="004012B5">
      <w:pPr>
        <w:pStyle w:val="Resumen"/>
        <w:jc w:val="center"/>
        <w:rPr>
          <w:b w:val="0"/>
          <w:bCs w:val="0"/>
          <w:i w:val="0"/>
          <w:iCs w:val="0"/>
          <w:color w:val="663300"/>
          <w:sz w:val="20"/>
          <w:szCs w:val="24"/>
        </w:rPr>
      </w:pPr>
    </w:p>
    <w:p w14:paraId="3D7E367C" w14:textId="1AD25895" w:rsidR="00FD0F70" w:rsidRPr="00504818" w:rsidRDefault="008145E4" w:rsidP="004012B5">
      <w:pPr>
        <w:pStyle w:val="Resumen"/>
        <w:jc w:val="center"/>
        <w:rPr>
          <w:b w:val="0"/>
          <w:bCs w:val="0"/>
          <w:i w:val="0"/>
          <w:iCs w:val="0"/>
          <w:color w:val="663300"/>
          <w:sz w:val="20"/>
          <w:szCs w:val="24"/>
        </w:rPr>
      </w:pPr>
      <w:r w:rsidRPr="00504818">
        <w:rPr>
          <w:b w:val="0"/>
          <w:bCs w:val="0"/>
          <w:i w:val="0"/>
          <w:iCs w:val="0"/>
          <w:color w:val="663300"/>
          <w:sz w:val="20"/>
          <w:szCs w:val="24"/>
        </w:rPr>
        <w:t>RESUMEN</w:t>
      </w:r>
    </w:p>
    <w:p w14:paraId="563A70A7" w14:textId="77777777" w:rsidR="008145E4" w:rsidRPr="002F432B" w:rsidRDefault="008145E4" w:rsidP="004012B5">
      <w:pPr>
        <w:pStyle w:val="Resumen"/>
      </w:pPr>
    </w:p>
    <w:sdt>
      <w:sdtPr>
        <w:rPr>
          <w:rStyle w:val="ResumenCar"/>
          <w:b/>
          <w:bCs/>
          <w:i/>
          <w:iCs/>
        </w:rPr>
        <w:alias w:val="Resumen"/>
        <w:tag w:val="Resumen"/>
        <w:id w:val="117651866"/>
        <w:lock w:val="sdtLocked"/>
        <w:placeholder>
          <w:docPart w:val="7C5F3450F3D34E8A87D6E7D0BA26F423"/>
        </w:placeholder>
      </w:sdtPr>
      <w:sdtEndPr>
        <w:rPr>
          <w:rStyle w:val="Fuentedeprrafopredeter"/>
        </w:rPr>
      </w:sdtEndPr>
      <w:sdtContent>
        <w:p w14:paraId="755939D9" w14:textId="62742921" w:rsidR="007B2E0B" w:rsidRPr="004239FE" w:rsidRDefault="004239FE" w:rsidP="00B47C8D">
          <w:pPr>
            <w:pStyle w:val="Resumen"/>
          </w:pPr>
          <w:r w:rsidRPr="00110DA4">
            <w:rPr>
              <w:rStyle w:val="ResumenCar"/>
              <w:b/>
              <w:bCs/>
              <w:i/>
              <w:iCs/>
            </w:rPr>
            <w:t xml:space="preserve">El artículo deberá iniciar con el resumen de un </w:t>
          </w:r>
          <w:r w:rsidRPr="00AC7A8E">
            <w:rPr>
              <w:rStyle w:val="ResumenCar"/>
              <w:b/>
              <w:bCs/>
              <w:i/>
              <w:iCs/>
              <w:u w:val="single"/>
            </w:rPr>
            <w:t>máximo de 150 palabras</w:t>
          </w:r>
          <w:r w:rsidRPr="00110DA4">
            <w:rPr>
              <w:rStyle w:val="ResumenCar"/>
              <w:b/>
              <w:bCs/>
              <w:i/>
              <w:iCs/>
            </w:rPr>
            <w:t>. Alineación justificada, letra Arial cursiva y negrita de 12 Puntos</w:t>
          </w:r>
          <w:r w:rsidR="00CD33B3">
            <w:rPr>
              <w:rStyle w:val="ResumenCar"/>
              <w:b/>
              <w:bCs/>
              <w:i/>
              <w:iCs/>
            </w:rPr>
            <w:t>, 1.5 de interlineado</w:t>
          </w:r>
          <w:r w:rsidRPr="00110DA4">
            <w:rPr>
              <w:rStyle w:val="ResumenCar"/>
              <w:b/>
              <w:bCs/>
              <w:i/>
              <w:iCs/>
            </w:rPr>
            <w:t>.</w:t>
          </w:r>
          <w:r w:rsidR="005A49A5">
            <w:rPr>
              <w:rStyle w:val="ResumenCar"/>
              <w:b/>
              <w:bCs/>
              <w:i/>
              <w:iCs/>
            </w:rPr>
            <w:t xml:space="preserve"> </w:t>
          </w:r>
          <w:r w:rsidR="0054198B" w:rsidRPr="0054198B">
            <w:t>Debe contener información concisa del Problema/Mejora, Metodología/Métodos aplicados, Principales resultados y Conclusiones.</w:t>
          </w:r>
          <w:r w:rsidR="00047EB8">
            <w:t xml:space="preserve"> Nota: Será regresado si no incluye lo mencionado.</w:t>
          </w:r>
        </w:p>
      </w:sdtContent>
    </w:sdt>
    <w:p w14:paraId="611D6AE4" w14:textId="77777777" w:rsidR="009F0F41" w:rsidRPr="00552BD3" w:rsidRDefault="009F0F41" w:rsidP="004012B5">
      <w:pPr>
        <w:pStyle w:val="Resumen"/>
      </w:pPr>
    </w:p>
    <w:p w14:paraId="6F4C4AD6" w14:textId="5171201D" w:rsidR="00DC0C87" w:rsidRPr="0083648C" w:rsidRDefault="00FD0F70" w:rsidP="006B12BC">
      <w:pPr>
        <w:pStyle w:val="PalabrasClave"/>
        <w:rPr>
          <w:rStyle w:val="PalabrasClaveCar"/>
          <w:b/>
          <w:bCs/>
          <w:i/>
          <w:iCs/>
          <w:lang w:val="es-MX"/>
        </w:rPr>
      </w:pPr>
      <w:r w:rsidRPr="00274683">
        <w:rPr>
          <w:b/>
          <w:color w:val="70401A"/>
        </w:rPr>
        <w:t>Palabras clave:</w:t>
      </w:r>
      <w:r w:rsidRPr="0083648C">
        <w:t xml:space="preserve"> </w:t>
      </w:r>
      <w:sdt>
        <w:sdtPr>
          <w:rPr>
            <w:rStyle w:val="PalabrasClaveCar"/>
            <w:b/>
            <w:bCs/>
          </w:rPr>
          <w:alias w:val="palabrasClave"/>
          <w:tag w:val="PalabrasClave1"/>
          <w:id w:val="-1991544866"/>
          <w:lock w:val="sdtLocked"/>
          <w:placeholder>
            <w:docPart w:val="81FBC9458AFF42D08FDFBD5625C130CC"/>
          </w:placeholder>
        </w:sdtPr>
        <w:sdtEndPr>
          <w:rPr>
            <w:rStyle w:val="PalabrasClaveCar"/>
            <w:i/>
            <w:iCs/>
          </w:rPr>
        </w:sdtEndPr>
        <w:sdtContent>
          <w:r w:rsidR="00BD4E6A" w:rsidRPr="0083648C">
            <w:rPr>
              <w:rStyle w:val="PalabrasClaveCar"/>
              <w:bCs/>
              <w:i/>
              <w:iCs/>
              <w:lang w:val="es-MX"/>
            </w:rPr>
            <w:t>Incluir de 3 a 5, palabras clave separadas por comas. En cursiva</w:t>
          </w:r>
          <w:r w:rsidR="004012B5" w:rsidRPr="0083648C">
            <w:rPr>
              <w:rStyle w:val="PalabrasClaveCar"/>
              <w:bCs/>
              <w:i/>
              <w:iCs/>
              <w:lang w:val="es-MX"/>
            </w:rPr>
            <w:t xml:space="preserve"> </w:t>
          </w:r>
          <w:r w:rsidR="00BD4E6A" w:rsidRPr="0083648C">
            <w:rPr>
              <w:rStyle w:val="PalabrasClaveCar"/>
              <w:bCs/>
              <w:i/>
              <w:iCs/>
              <w:lang w:val="es-MX"/>
            </w:rPr>
            <w:t>a 10 puntos</w:t>
          </w:r>
        </w:sdtContent>
      </w:sdt>
    </w:p>
    <w:sdt>
      <w:sdtPr>
        <w:rPr>
          <w:rStyle w:val="AfiliacionesCar"/>
        </w:rPr>
        <w:alias w:val="Afiliaciones"/>
        <w:tag w:val="Afiliaciones"/>
        <w:id w:val="-1534345285"/>
        <w:lock w:val="sdtLocked"/>
        <w:placeholder>
          <w:docPart w:val="0777487957BA432184433599C19000A8"/>
        </w:placeholder>
      </w:sdtPr>
      <w:sdtEndPr>
        <w:rPr>
          <w:rStyle w:val="Fuentedeprrafopredeter"/>
        </w:rPr>
      </w:sdtEndPr>
      <w:sdtContent>
        <w:p w14:paraId="47B24370" w14:textId="36A207CB" w:rsidR="009C4826" w:rsidRDefault="002D48DB" w:rsidP="005A49A5">
          <w:pPr>
            <w:pStyle w:val="Afiliaciones"/>
            <w:jc w:val="both"/>
            <w:rPr>
              <w:rStyle w:val="AfiliacionesCar"/>
            </w:rPr>
          </w:pPr>
          <w:r>
            <w:rPr>
              <w:rStyle w:val="AfiliacionesCar"/>
            </w:rPr>
            <w:t>Afiliaci</w:t>
          </w:r>
          <w:r w:rsidR="009C4826">
            <w:rPr>
              <w:rStyle w:val="AfiliacionesCar"/>
            </w:rPr>
            <w:t>ó</w:t>
          </w:r>
          <w:r>
            <w:rPr>
              <w:rStyle w:val="AfiliacionesCar"/>
            </w:rPr>
            <w:t>n de</w:t>
          </w:r>
          <w:r w:rsidR="009C4826">
            <w:rPr>
              <w:rStyle w:val="AfiliacionesCar"/>
            </w:rPr>
            <w:t>l</w:t>
          </w:r>
          <w:r>
            <w:rPr>
              <w:rStyle w:val="AfiliacionesCar"/>
            </w:rPr>
            <w:t xml:space="preserve"> autor…</w:t>
          </w:r>
          <w:r w:rsidR="008145E4" w:rsidRPr="00C77C65">
            <w:rPr>
              <w:rStyle w:val="AfiliacionesCar"/>
              <w:vertAlign w:val="superscript"/>
            </w:rPr>
            <w:t>1</w:t>
          </w:r>
          <w:r w:rsidR="009C4826">
            <w:rPr>
              <w:rStyle w:val="AfiliacionesCar"/>
            </w:rPr>
            <w:t xml:space="preserve">Grado </w:t>
          </w:r>
          <w:r w:rsidR="009C4826" w:rsidRPr="00B47C8D">
            <w:rPr>
              <w:rStyle w:val="AfiliacionesCar"/>
            </w:rPr>
            <w:t>Académico</w:t>
          </w:r>
          <w:r w:rsidR="00504818">
            <w:rPr>
              <w:rStyle w:val="AfiliacionesCar"/>
            </w:rPr>
            <w:t xml:space="preserve"> (Ej. Dr. en Informática)</w:t>
          </w:r>
          <w:r w:rsidR="009C4826">
            <w:rPr>
              <w:rStyle w:val="AfiliacionesCar"/>
            </w:rPr>
            <w:t>, D</w:t>
          </w:r>
          <w:r w:rsidR="00EA282C">
            <w:rPr>
              <w:rStyle w:val="AfiliacionesCar"/>
            </w:rPr>
            <w:t xml:space="preserve">epartamento, </w:t>
          </w:r>
          <w:r w:rsidR="009C4826">
            <w:rPr>
              <w:rStyle w:val="AfiliacionesCar"/>
            </w:rPr>
            <w:t>Institución</w:t>
          </w:r>
          <w:r w:rsidR="008145E4">
            <w:rPr>
              <w:rStyle w:val="AfiliacionesCar"/>
            </w:rPr>
            <w:t xml:space="preserve">, </w:t>
          </w:r>
          <w:r w:rsidR="009C4826">
            <w:rPr>
              <w:rStyle w:val="AfiliacionesCar"/>
            </w:rPr>
            <w:t>Ciudad</w:t>
          </w:r>
          <w:r w:rsidR="00EA282C">
            <w:rPr>
              <w:rStyle w:val="AfiliacionesCar"/>
            </w:rPr>
            <w:t>,</w:t>
          </w:r>
          <w:r w:rsidR="009C4826">
            <w:rPr>
              <w:rStyle w:val="AfiliacionesCar"/>
            </w:rPr>
            <w:t xml:space="preserve"> Estado,</w:t>
          </w:r>
          <w:r w:rsidR="00EA282C">
            <w:rPr>
              <w:rStyle w:val="AfiliacionesCar"/>
            </w:rPr>
            <w:t xml:space="preserve"> </w:t>
          </w:r>
          <w:r w:rsidR="009C4826">
            <w:rPr>
              <w:rStyle w:val="AfiliacionesCar"/>
            </w:rPr>
            <w:t xml:space="preserve">País, Correo Electrónico, </w:t>
          </w:r>
          <w:r w:rsidR="00676C09">
            <w:rPr>
              <w:rStyle w:val="AfiliacionesCar"/>
            </w:rPr>
            <w:t>ORCID</w:t>
          </w:r>
          <w:r w:rsidR="005A49A5">
            <w:rPr>
              <w:rStyle w:val="AfiliacionesCar"/>
            </w:rPr>
            <w:t xml:space="preserve"> </w:t>
          </w:r>
          <w:hyperlink r:id="rId9" w:history="1">
            <w:r w:rsidR="005A49A5" w:rsidRPr="00040A88">
              <w:rPr>
                <w:rStyle w:val="Hipervnculo"/>
              </w:rPr>
              <w:t>https://orcid.org/0000-0000-0000-0000</w:t>
            </w:r>
          </w:hyperlink>
          <w:r w:rsidR="009C4826">
            <w:rPr>
              <w:rStyle w:val="AfiliacionesCar"/>
            </w:rPr>
            <w:t>.</w:t>
          </w:r>
        </w:p>
        <w:p w14:paraId="3DD80648" w14:textId="638AAC1E" w:rsidR="009C4826" w:rsidRDefault="009C4826" w:rsidP="005A49A5">
          <w:pPr>
            <w:pStyle w:val="Afiliaciones"/>
            <w:jc w:val="both"/>
            <w:rPr>
              <w:rStyle w:val="AfiliacionesCar"/>
            </w:rPr>
          </w:pPr>
          <w:r>
            <w:rPr>
              <w:rStyle w:val="AfiliacionesCar"/>
            </w:rPr>
            <w:t xml:space="preserve">Afiliaciones de los </w:t>
          </w:r>
          <w:r w:rsidRPr="00B47C8D">
            <w:rPr>
              <w:rStyle w:val="AfiliacionesCar"/>
            </w:rPr>
            <w:t>coautores</w:t>
          </w:r>
          <w:r>
            <w:rPr>
              <w:rStyle w:val="AfiliacionesCar"/>
            </w:rPr>
            <w:t xml:space="preserve">… </w:t>
          </w:r>
          <w:proofErr w:type="gramStart"/>
          <w:r>
            <w:rPr>
              <w:rStyle w:val="AfiliacionesCar"/>
              <w:vertAlign w:val="superscript"/>
            </w:rPr>
            <w:t>2..</w:t>
          </w:r>
          <w:proofErr w:type="gramEnd"/>
          <w:r>
            <w:rPr>
              <w:rStyle w:val="AfiliacionesCar"/>
              <w:vertAlign w:val="superscript"/>
            </w:rPr>
            <w:t xml:space="preserve">5 </w:t>
          </w:r>
          <w:r>
            <w:rPr>
              <w:rStyle w:val="AfiliacionesCar"/>
            </w:rPr>
            <w:t>Grado Académico</w:t>
          </w:r>
          <w:r w:rsidR="00504818">
            <w:rPr>
              <w:rStyle w:val="AfiliacionesCar"/>
            </w:rPr>
            <w:t xml:space="preserve"> (Eje. Dra. en Biología</w:t>
          </w:r>
          <w:r w:rsidR="00CD33B3">
            <w:rPr>
              <w:rStyle w:val="AfiliacionesCar"/>
            </w:rPr>
            <w:t xml:space="preserve"> </w:t>
          </w:r>
          <w:r w:rsidR="00504818">
            <w:rPr>
              <w:rStyle w:val="AfiliacionesCar"/>
            </w:rPr>
            <w:t>Molecular)</w:t>
          </w:r>
          <w:r>
            <w:rPr>
              <w:rStyle w:val="AfiliacionesCar"/>
            </w:rPr>
            <w:t xml:space="preserve">, </w:t>
          </w:r>
          <w:r w:rsidRPr="004012B5">
            <w:t>Departamento</w:t>
          </w:r>
          <w:r>
            <w:rPr>
              <w:rStyle w:val="AfiliacionesCar"/>
            </w:rPr>
            <w:t xml:space="preserve">, Institución, Ciudad, Estado, País, Correo Electrónico, </w:t>
          </w:r>
          <w:r w:rsidR="00676C09">
            <w:rPr>
              <w:rStyle w:val="AfiliacionesCar"/>
            </w:rPr>
            <w:t>ORCID</w:t>
          </w:r>
          <w:r w:rsidR="005A49A5">
            <w:rPr>
              <w:rStyle w:val="AfiliacionesCar"/>
            </w:rPr>
            <w:t xml:space="preserve"> </w:t>
          </w:r>
          <w:hyperlink r:id="rId10" w:tgtFrame="_blank" w:history="1">
            <w:r w:rsidR="005A49A5">
              <w:rPr>
                <w:rStyle w:val="Hipervnculo"/>
              </w:rPr>
              <w:t>https://orcid.org/0000-0000-0000-0000</w:t>
            </w:r>
          </w:hyperlink>
          <w:r w:rsidR="005A49A5">
            <w:rPr>
              <w:rStyle w:val="AfiliacionesCar"/>
            </w:rPr>
            <w:t>.</w:t>
          </w:r>
          <w:r>
            <w:rPr>
              <w:rStyle w:val="AfiliacionesCar"/>
            </w:rPr>
            <w:t>.</w:t>
          </w:r>
        </w:p>
        <w:p w14:paraId="6C5D1C62" w14:textId="45D3E87E" w:rsidR="008145E4" w:rsidRDefault="00000000" w:rsidP="005A49A5">
          <w:pPr>
            <w:pStyle w:val="Afiliaciones"/>
            <w:jc w:val="both"/>
          </w:pPr>
        </w:p>
      </w:sdtContent>
    </w:sdt>
    <w:p w14:paraId="09F2E418" w14:textId="02C8CDD2" w:rsidR="008145E4" w:rsidRPr="00CD33B3" w:rsidRDefault="00504818" w:rsidP="004012B5">
      <w:pPr>
        <w:pStyle w:val="Afiliaciones"/>
        <w:rPr>
          <w:rFonts w:ascii="Times New Roman" w:hAnsi="Times New Roman"/>
          <w:sz w:val="20"/>
          <w:szCs w:val="20"/>
        </w:rPr>
      </w:pPr>
      <w:r w:rsidRPr="00274683">
        <w:rPr>
          <w:b/>
          <w:bCs/>
          <w:color w:val="70401A"/>
          <w:sz w:val="20"/>
          <w:szCs w:val="20"/>
        </w:rPr>
        <w:t>Autor de Correspondencia:</w:t>
      </w:r>
      <w:r w:rsidRPr="00CD33B3">
        <w:rPr>
          <w:color w:val="70401A"/>
          <w:sz w:val="20"/>
          <w:szCs w:val="20"/>
        </w:rPr>
        <w:t xml:space="preserve"> </w:t>
      </w:r>
      <w:sdt>
        <w:sdtPr>
          <w:rPr>
            <w:rStyle w:val="AutorcorrespondienteCar"/>
            <w:sz w:val="20"/>
            <w:szCs w:val="20"/>
          </w:rPr>
          <w:alias w:val="Autor de correspondencia"/>
          <w:tag w:val="autor_correspondencia"/>
          <w:id w:val="-2021379212"/>
          <w:placeholder>
            <w:docPart w:val="F06073D5D17E4D8EA2523A72784CBC92"/>
          </w:placeholder>
          <w:showingPlcHdr/>
        </w:sdtPr>
        <w:sdtEndPr>
          <w:rPr>
            <w:rStyle w:val="Fuentedeprrafopredeter"/>
          </w:rPr>
        </w:sdtEndPr>
        <w:sdtContent>
          <w:r w:rsidR="00515307" w:rsidRPr="00CD33B3">
            <w:rPr>
              <w:rStyle w:val="AutorcorrespondienteCar"/>
              <w:sz w:val="20"/>
              <w:szCs w:val="20"/>
            </w:rPr>
            <w:t>Escriba el autor de correspondencia, (Nombre y correo)</w:t>
          </w:r>
        </w:sdtContent>
      </w:sdt>
      <w:r w:rsidR="00EA282C" w:rsidRPr="00CD33B3">
        <w:rPr>
          <w:sz w:val="20"/>
          <w:szCs w:val="20"/>
        </w:rPr>
        <w:tab/>
      </w:r>
    </w:p>
    <w:p w14:paraId="71FFFEF2" w14:textId="71BA6F15" w:rsidR="008145E4" w:rsidRDefault="008145E4" w:rsidP="008145E4">
      <w:pPr>
        <w:spacing w:after="0" w:line="300" w:lineRule="auto"/>
        <w:contextualSpacing w:val="0"/>
        <w:rPr>
          <w:rFonts w:ascii="Arial" w:hAnsi="Arial" w:cs="Arial"/>
        </w:rPr>
      </w:pPr>
      <w:r w:rsidRPr="00224ED9">
        <w:rPr>
          <w:rStyle w:val="AfiliacionesCar"/>
          <w:b/>
          <w:bCs/>
        </w:rPr>
        <w:t>Recibido</w:t>
      </w:r>
      <w:r>
        <w:rPr>
          <w:rStyle w:val="AfiliacionesCar"/>
          <w:b/>
          <w:bCs/>
        </w:rPr>
        <w:t>:</w:t>
      </w:r>
      <w:r>
        <w:rPr>
          <w:rFonts w:ascii="Arial" w:hAnsi="Arial" w:cs="Arial"/>
        </w:rPr>
        <w:t xml:space="preserve"> </w:t>
      </w:r>
      <w:sdt>
        <w:sdtPr>
          <w:rPr>
            <w:rStyle w:val="AfiliacionesCar"/>
          </w:rPr>
          <w:alias w:val="Fecha de recibido"/>
          <w:tag w:val="Fecha de recibido"/>
          <w:id w:val="-536732361"/>
          <w:lock w:val="sdtLocked"/>
          <w:placeholder>
            <w:docPart w:val="64C4B5E06C5048F4880091DA4E8F6E62"/>
          </w:placeholder>
        </w:sdtPr>
        <w:sdtEndPr>
          <w:rPr>
            <w:rStyle w:val="Fuentedeprrafopredeter"/>
            <w:rFonts w:asciiTheme="minorHAnsi" w:hAnsiTheme="minorHAnsi" w:cstheme="minorBidi"/>
            <w:sz w:val="22"/>
            <w:szCs w:val="22"/>
          </w:rPr>
        </w:sdtEndPr>
        <w:sdtContent>
          <w:r w:rsidR="002D48DB">
            <w:rPr>
              <w:rStyle w:val="AfiliacionesCar"/>
            </w:rPr>
            <w:t xml:space="preserve">a rellenar por la revista </w:t>
          </w:r>
        </w:sdtContent>
      </w:sdt>
    </w:p>
    <w:p w14:paraId="04E47644" w14:textId="61940D80" w:rsidR="008145E4" w:rsidRDefault="008145E4" w:rsidP="008145E4">
      <w:pPr>
        <w:spacing w:after="0" w:line="300" w:lineRule="auto"/>
        <w:contextualSpacing w:val="0"/>
        <w:rPr>
          <w:rStyle w:val="AfiliacionesCar"/>
        </w:rPr>
      </w:pPr>
      <w:r w:rsidRPr="00224ED9">
        <w:rPr>
          <w:rStyle w:val="AfiliacionesCar"/>
          <w:b/>
          <w:bCs/>
        </w:rPr>
        <w:t>Aceptado</w:t>
      </w:r>
      <w:r>
        <w:rPr>
          <w:rStyle w:val="AfiliacionesCar"/>
          <w:b/>
          <w:bCs/>
        </w:rPr>
        <w:t>:</w:t>
      </w:r>
      <w:r>
        <w:rPr>
          <w:rFonts w:ascii="Arial" w:hAnsi="Arial" w:cs="Arial"/>
        </w:rPr>
        <w:t xml:space="preserve"> </w:t>
      </w:r>
      <w:sdt>
        <w:sdtPr>
          <w:rPr>
            <w:rStyle w:val="AfiliacionesCar"/>
          </w:rPr>
          <w:alias w:val="Fecha de aceptado"/>
          <w:tag w:val="Fecha de aceptado"/>
          <w:id w:val="680320358"/>
          <w:placeholder>
            <w:docPart w:val="507A449E23CB43458A1C196505660B0B"/>
          </w:placeholder>
        </w:sdtPr>
        <w:sdtEndPr>
          <w:rPr>
            <w:rStyle w:val="Fuentedeprrafopredeter"/>
            <w:rFonts w:asciiTheme="minorHAnsi" w:hAnsiTheme="minorHAnsi" w:cstheme="minorBidi"/>
            <w:sz w:val="22"/>
            <w:szCs w:val="22"/>
          </w:rPr>
        </w:sdtEndPr>
        <w:sdtContent>
          <w:r w:rsidR="00504818">
            <w:rPr>
              <w:rStyle w:val="AfiliacionesCar"/>
            </w:rPr>
            <w:t>a rellenar por la revista</w:t>
          </w:r>
        </w:sdtContent>
      </w:sdt>
    </w:p>
    <w:p w14:paraId="4B99B4FE" w14:textId="0D38BACA" w:rsidR="008145E4" w:rsidRDefault="008145E4" w:rsidP="008145E4">
      <w:pPr>
        <w:spacing w:after="0" w:line="300" w:lineRule="auto"/>
        <w:contextualSpacing w:val="0"/>
        <w:rPr>
          <w:rFonts w:ascii="Arial" w:hAnsi="Arial" w:cs="Arial"/>
        </w:rPr>
      </w:pPr>
      <w:r>
        <w:rPr>
          <w:rStyle w:val="AfiliacionesCar"/>
          <w:b/>
          <w:bCs/>
        </w:rPr>
        <w:t>Publicado:</w:t>
      </w:r>
      <w:r>
        <w:rPr>
          <w:rFonts w:ascii="Arial" w:hAnsi="Arial" w:cs="Arial"/>
        </w:rPr>
        <w:t xml:space="preserve"> </w:t>
      </w:r>
      <w:sdt>
        <w:sdtPr>
          <w:rPr>
            <w:rStyle w:val="AfiliacionesCar"/>
          </w:rPr>
          <w:alias w:val="Fecha de publicación"/>
          <w:tag w:val="Fecha de publicación"/>
          <w:id w:val="588969688"/>
          <w:placeholder>
            <w:docPart w:val="CEA7586E31EF46B6A5AA6DFD6B9200E4"/>
          </w:placeholder>
        </w:sdtPr>
        <w:sdtEndPr>
          <w:rPr>
            <w:rStyle w:val="Fuentedeprrafopredeter"/>
            <w:rFonts w:asciiTheme="minorHAnsi" w:hAnsiTheme="minorHAnsi" w:cstheme="minorBidi"/>
            <w:sz w:val="22"/>
            <w:szCs w:val="22"/>
          </w:rPr>
        </w:sdtEndPr>
        <w:sdtContent>
          <w:r w:rsidR="00504818">
            <w:rPr>
              <w:rStyle w:val="AfiliacionesCar"/>
            </w:rPr>
            <w:t>a rellenar por la revista</w:t>
          </w:r>
        </w:sdtContent>
      </w:sdt>
    </w:p>
    <w:p w14:paraId="0EE28A67" w14:textId="1BCD65BF" w:rsidR="008145E4" w:rsidRDefault="008145E4" w:rsidP="004012B5">
      <w:pPr>
        <w:pStyle w:val="Afiliaciones"/>
      </w:pPr>
    </w:p>
    <w:p w14:paraId="31C51C97" w14:textId="442B11CE" w:rsidR="00766A49" w:rsidRPr="004C7B7F" w:rsidRDefault="00766A49" w:rsidP="004012B5">
      <w:pPr>
        <w:pStyle w:val="Afiliaciones"/>
        <w:rPr>
          <w:b/>
          <w:bCs/>
          <w:i/>
          <w:iCs/>
          <w:sz w:val="32"/>
          <w:szCs w:val="32"/>
        </w:rPr>
      </w:pPr>
      <w:r w:rsidRPr="004C7B7F">
        <w:rPr>
          <w:b/>
          <w:bCs/>
          <w:i/>
          <w:iCs/>
          <w:sz w:val="20"/>
          <w:szCs w:val="32"/>
        </w:rPr>
        <w:t>Cómo citar este artículo:</w:t>
      </w:r>
    </w:p>
    <w:p w14:paraId="0928005D" w14:textId="2A007ACA" w:rsidR="008145E4" w:rsidRPr="004C7B7F" w:rsidRDefault="00000000">
      <w:pPr>
        <w:spacing w:after="160" w:line="259" w:lineRule="auto"/>
        <w:contextualSpacing w:val="0"/>
        <w:rPr>
          <w:rFonts w:ascii="Arial" w:hAnsi="Arial" w:cs="Arial"/>
          <w:sz w:val="24"/>
        </w:rPr>
      </w:pPr>
      <w:sdt>
        <w:sdtPr>
          <w:rPr>
            <w:rStyle w:val="AfiliacionesCar"/>
            <w:sz w:val="20"/>
            <w:szCs w:val="32"/>
          </w:rPr>
          <w:alias w:val="Como citar el artículo"/>
          <w:tag w:val="Como citar el artículo"/>
          <w:id w:val="943960338"/>
          <w:lock w:val="sdtLocked"/>
          <w:placeholder>
            <w:docPart w:val="8BE0D295543949EE8D66B2878FD35886"/>
          </w:placeholder>
        </w:sdtPr>
        <w:sdtEndPr>
          <w:rPr>
            <w:rStyle w:val="Fuentedeprrafopredeter"/>
            <w:rFonts w:asciiTheme="minorHAnsi" w:hAnsiTheme="minorHAnsi" w:cstheme="minorBidi"/>
            <w:sz w:val="28"/>
            <w:szCs w:val="28"/>
          </w:rPr>
        </w:sdtEndPr>
        <w:sdtContent>
          <w:r w:rsidR="002D48DB" w:rsidRPr="004C7B7F">
            <w:rPr>
              <w:rStyle w:val="AfiliacionesCar"/>
              <w:i/>
              <w:iCs/>
              <w:sz w:val="20"/>
              <w:szCs w:val="32"/>
            </w:rPr>
            <w:t xml:space="preserve">a rellenar por la revista </w:t>
          </w:r>
        </w:sdtContent>
      </w:sdt>
    </w:p>
    <w:p w14:paraId="3C086473" w14:textId="77777777" w:rsidR="00766A49" w:rsidRDefault="00766A49">
      <w:pPr>
        <w:spacing w:after="160" w:line="259" w:lineRule="auto"/>
        <w:contextualSpacing w:val="0"/>
        <w:rPr>
          <w:rStyle w:val="TtuloCar"/>
          <w:szCs w:val="30"/>
        </w:rPr>
      </w:pPr>
      <w:r>
        <w:rPr>
          <w:rStyle w:val="TtuloCar"/>
          <w:szCs w:val="30"/>
        </w:rPr>
        <w:br w:type="page"/>
      </w:r>
    </w:p>
    <w:p w14:paraId="4F9CE2C0" w14:textId="77777777" w:rsidR="00DF292C" w:rsidRDefault="00DF292C" w:rsidP="006B12BC">
      <w:pPr>
        <w:pStyle w:val="Ttulo"/>
        <w:rPr>
          <w:rStyle w:val="TtuloCar"/>
          <w:szCs w:val="30"/>
        </w:rPr>
      </w:pPr>
    </w:p>
    <w:p w14:paraId="5D63DB04" w14:textId="77777777" w:rsidR="00DF292C" w:rsidRDefault="00DF292C" w:rsidP="006B12BC">
      <w:pPr>
        <w:pStyle w:val="Ttulo"/>
        <w:rPr>
          <w:rStyle w:val="TtuloCar"/>
          <w:szCs w:val="30"/>
        </w:rPr>
      </w:pPr>
    </w:p>
    <w:sdt>
      <w:sdtPr>
        <w:rPr>
          <w:rStyle w:val="TtuloCar"/>
          <w:szCs w:val="30"/>
        </w:rPr>
        <w:alias w:val="Título traducido"/>
        <w:tag w:val="titulo-traducido"/>
        <w:id w:val="1930923579"/>
        <w:lock w:val="sdtLocked"/>
        <w:placeholder>
          <w:docPart w:val="40C550C5D003465E953086BD3B6F1531"/>
        </w:placeholder>
        <w15:color w:val="808000"/>
      </w:sdtPr>
      <w:sdtEndPr>
        <w:rPr>
          <w:rStyle w:val="Fuentedeprrafopredeter"/>
          <w:b/>
          <w:bCs/>
          <w:szCs w:val="48"/>
        </w:rPr>
      </w:sdtEndPr>
      <w:sdtContent>
        <w:p w14:paraId="1FF80A86" w14:textId="46C007FB" w:rsidR="005234DB" w:rsidRPr="00CC367E" w:rsidRDefault="00676C09" w:rsidP="006B12BC">
          <w:pPr>
            <w:pStyle w:val="Ttulo"/>
            <w:rPr>
              <w:lang w:val="en-US"/>
            </w:rPr>
          </w:pPr>
          <w:r w:rsidRPr="00CC367E">
            <w:rPr>
              <w:lang w:val="en-US"/>
            </w:rPr>
            <w:t xml:space="preserve">Write </w:t>
          </w:r>
          <w:r>
            <w:rPr>
              <w:lang w:val="en-US"/>
            </w:rPr>
            <w:t>t</w:t>
          </w:r>
          <w:r w:rsidRPr="00CC367E">
            <w:rPr>
              <w:lang w:val="en-US"/>
            </w:rPr>
            <w:t xml:space="preserve">he Title </w:t>
          </w:r>
          <w:r>
            <w:rPr>
              <w:lang w:val="en-US"/>
            </w:rPr>
            <w:t>i</w:t>
          </w:r>
          <w:r w:rsidRPr="00CC367E">
            <w:rPr>
              <w:lang w:val="en-US"/>
            </w:rPr>
            <w:t xml:space="preserve">n English </w:t>
          </w:r>
          <w:r>
            <w:rPr>
              <w:lang w:val="en-US"/>
            </w:rPr>
            <w:t>h</w:t>
          </w:r>
          <w:r w:rsidRPr="00CC367E">
            <w:rPr>
              <w:lang w:val="en-US"/>
            </w:rPr>
            <w:t xml:space="preserve">ere, Arial 12-Points, Max 12 Words (Same Rules </w:t>
          </w:r>
          <w:r>
            <w:rPr>
              <w:lang w:val="en-US"/>
            </w:rPr>
            <w:t>t</w:t>
          </w:r>
          <w:r w:rsidRPr="00CC367E">
            <w:rPr>
              <w:lang w:val="en-US"/>
            </w:rPr>
            <w:t xml:space="preserve">hat </w:t>
          </w:r>
          <w:r>
            <w:rPr>
              <w:lang w:val="en-US"/>
            </w:rPr>
            <w:t>i</w:t>
          </w:r>
          <w:r w:rsidRPr="00CC367E">
            <w:rPr>
              <w:lang w:val="en-US"/>
            </w:rPr>
            <w:t>n Spanish)</w:t>
          </w:r>
        </w:p>
      </w:sdtContent>
    </w:sdt>
    <w:p w14:paraId="7B4F1F65" w14:textId="77777777" w:rsidR="005234DB" w:rsidRPr="009C4826" w:rsidRDefault="005234DB" w:rsidP="004012B5">
      <w:pPr>
        <w:pStyle w:val="Resumen"/>
        <w:rPr>
          <w:lang w:val="en-US"/>
        </w:rPr>
      </w:pPr>
    </w:p>
    <w:p w14:paraId="281014AB" w14:textId="5F65A01A" w:rsidR="00DF3DBB" w:rsidRDefault="00DF292C" w:rsidP="004012B5">
      <w:pPr>
        <w:pStyle w:val="Resumen"/>
        <w:jc w:val="center"/>
        <w:rPr>
          <w:b w:val="0"/>
          <w:bCs w:val="0"/>
          <w:i w:val="0"/>
          <w:iCs w:val="0"/>
          <w:sz w:val="20"/>
          <w:szCs w:val="24"/>
          <w:lang w:val="en-US"/>
        </w:rPr>
      </w:pPr>
      <w:r w:rsidRPr="004012B5">
        <w:rPr>
          <w:b w:val="0"/>
          <w:bCs w:val="0"/>
          <w:i w:val="0"/>
          <w:iCs w:val="0"/>
          <w:sz w:val="20"/>
          <w:szCs w:val="24"/>
          <w:lang w:val="en-US"/>
        </w:rPr>
        <w:t>ABSTRACT</w:t>
      </w:r>
    </w:p>
    <w:p w14:paraId="3D5DDFD9" w14:textId="77777777" w:rsidR="001B21D3" w:rsidRPr="004012B5" w:rsidRDefault="001B21D3" w:rsidP="004012B5">
      <w:pPr>
        <w:pStyle w:val="Resumen"/>
        <w:jc w:val="center"/>
        <w:rPr>
          <w:b w:val="0"/>
          <w:bCs w:val="0"/>
          <w:i w:val="0"/>
          <w:iCs w:val="0"/>
          <w:sz w:val="20"/>
          <w:szCs w:val="24"/>
          <w:lang w:val="en-US"/>
        </w:rPr>
      </w:pPr>
    </w:p>
    <w:p w14:paraId="1903E1FD" w14:textId="01877CFD" w:rsidR="00DF292C" w:rsidRPr="004012B5" w:rsidRDefault="00000000" w:rsidP="004012B5">
      <w:pPr>
        <w:pStyle w:val="Resumen"/>
        <w:rPr>
          <w:lang w:val="en-US"/>
        </w:rPr>
      </w:pPr>
      <w:sdt>
        <w:sdtPr>
          <w:rPr>
            <w:rStyle w:val="ResumenCar"/>
            <w:sz w:val="20"/>
            <w:szCs w:val="24"/>
          </w:rPr>
          <w:alias w:val="abstract"/>
          <w:tag w:val="abstract"/>
          <w:id w:val="36623847"/>
          <w:placeholder>
            <w:docPart w:val="23B9D404909446808BF7658915845252"/>
          </w:placeholder>
          <w:showingPlcHdr/>
          <w15:color w:val="333300"/>
        </w:sdtPr>
        <w:sdtEndPr>
          <w:rPr>
            <w:rStyle w:val="Fuentedeprrafopredeter"/>
            <w:b/>
            <w:bCs/>
            <w:i/>
            <w:iCs/>
            <w:sz w:val="24"/>
            <w:szCs w:val="32"/>
          </w:rPr>
        </w:sdtEndPr>
        <w:sdtContent>
          <w:r w:rsidR="00274683" w:rsidRPr="00274683">
            <w:rPr>
              <w:rStyle w:val="Textodelmarcadordeposicin"/>
              <w:lang w:val="en-US"/>
            </w:rPr>
            <w:t xml:space="preserve">The paper should begin with abstract a </w:t>
          </w:r>
          <w:r w:rsidR="00274683" w:rsidRPr="00AC7A8E">
            <w:rPr>
              <w:rStyle w:val="Textodelmarcadordeposicin"/>
              <w:u w:val="single"/>
              <w:lang w:val="en-US"/>
            </w:rPr>
            <w:t>maximum of 150 words</w:t>
          </w:r>
          <w:r w:rsidR="00274683" w:rsidRPr="00274683">
            <w:rPr>
              <w:rStyle w:val="Textodelmarcadordeposicin"/>
              <w:lang w:val="en-US"/>
            </w:rPr>
            <w:t>. Alignment justified, Arial bold italic 12-point, 0 pt. space before and after 6 pt., line spacing 1.5. (SA ME RULES THAT IN SPANISH)</w:t>
          </w:r>
        </w:sdtContent>
      </w:sdt>
    </w:p>
    <w:p w14:paraId="0BF5BC77" w14:textId="49BCEEE5" w:rsidR="00DF3DBB" w:rsidRPr="0083648C" w:rsidRDefault="00DF3DBB" w:rsidP="00676C09">
      <w:pPr>
        <w:pStyle w:val="Resumen"/>
        <w:spacing w:line="360" w:lineRule="auto"/>
        <w:rPr>
          <w:lang w:val="en-US"/>
        </w:rPr>
      </w:pPr>
    </w:p>
    <w:p w14:paraId="2AB6F9D5" w14:textId="77777777" w:rsidR="009F0F41" w:rsidRPr="0083648C" w:rsidRDefault="009F0F41" w:rsidP="004012B5">
      <w:pPr>
        <w:pStyle w:val="Resumen"/>
        <w:rPr>
          <w:lang w:val="en-US"/>
        </w:rPr>
      </w:pPr>
    </w:p>
    <w:p w14:paraId="3CB9D48B" w14:textId="75FB5159" w:rsidR="008145E4" w:rsidRPr="0083648C" w:rsidRDefault="00DF3DBB" w:rsidP="00B47C8D">
      <w:pPr>
        <w:pStyle w:val="Resumen"/>
        <w:rPr>
          <w:rStyle w:val="PalabrasClaveCar"/>
        </w:rPr>
      </w:pPr>
      <w:r w:rsidRPr="0083648C">
        <w:rPr>
          <w:color w:val="70401A"/>
          <w:sz w:val="20"/>
          <w:szCs w:val="20"/>
          <w:lang w:val="en-US"/>
        </w:rPr>
        <w:t>Key words:</w:t>
      </w:r>
      <w:r w:rsidRPr="0083648C">
        <w:rPr>
          <w:sz w:val="20"/>
          <w:szCs w:val="20"/>
          <w:lang w:val="en-US"/>
        </w:rPr>
        <w:t xml:space="preserve"> </w:t>
      </w:r>
      <w:sdt>
        <w:sdtPr>
          <w:rPr>
            <w:rStyle w:val="PalabrasClaveCar"/>
            <w:b w:val="0"/>
            <w:i/>
          </w:rPr>
          <w:alias w:val="keywords"/>
          <w:tag w:val="keywords"/>
          <w:id w:val="-167638604"/>
          <w:lock w:val="sdtLocked"/>
          <w:placeholder>
            <w:docPart w:val="75EE1B441438441896A10580A1524EA4"/>
          </w:placeholder>
          <w:showingPlcHdr/>
          <w:text/>
        </w:sdtPr>
        <w:sdtContent>
          <w:r w:rsidR="0083648C" w:rsidRPr="004674AB">
            <w:rPr>
              <w:rStyle w:val="Textodelmarcadordeposicin"/>
              <w:b w:val="0"/>
              <w:i w:val="0"/>
              <w:lang w:val="en-US"/>
            </w:rPr>
            <w:t>Include 3 to 5 keywords separated by commas.</w:t>
          </w:r>
          <w:r w:rsidR="004674AB">
            <w:rPr>
              <w:rStyle w:val="Textodelmarcadordeposicin"/>
              <w:b w:val="0"/>
              <w:i w:val="0"/>
              <w:lang w:val="en-US"/>
            </w:rPr>
            <w:t xml:space="preserve"> </w:t>
          </w:r>
          <w:r w:rsidR="004674AB" w:rsidRPr="004674AB">
            <w:rPr>
              <w:rStyle w:val="Textodelmarcadordeposicin"/>
              <w:b w:val="0"/>
              <w:i w:val="0"/>
              <w:lang w:val="en-US"/>
            </w:rPr>
            <w:t>(SAME RULES THAT IN SPANISH)</w:t>
          </w:r>
        </w:sdtContent>
      </w:sdt>
    </w:p>
    <w:p w14:paraId="386E7BDB" w14:textId="39EB8E32" w:rsidR="00C662BE" w:rsidRPr="0083648C" w:rsidRDefault="00C662BE" w:rsidP="006B12BC">
      <w:pPr>
        <w:pStyle w:val="PalabrasClave"/>
      </w:pPr>
      <w:r w:rsidRPr="0083648C">
        <w:br w:type="page"/>
      </w:r>
    </w:p>
    <w:p w14:paraId="1648A895" w14:textId="1F29BEEA" w:rsidR="00000224" w:rsidRPr="004F116B" w:rsidRDefault="004F116B" w:rsidP="003B583C">
      <w:pPr>
        <w:pStyle w:val="Ttulo1"/>
        <w:spacing w:line="360" w:lineRule="auto"/>
      </w:pPr>
      <w:r w:rsidRPr="004F116B">
        <w:lastRenderedPageBreak/>
        <w:t>INTRODUCCIÓN</w:t>
      </w:r>
    </w:p>
    <w:p w14:paraId="5852C884" w14:textId="3D28A3E1" w:rsidR="002D48DB" w:rsidRPr="00D31FF3" w:rsidRDefault="002D48DB" w:rsidP="00D31FF3">
      <w:pPr>
        <w:pStyle w:val="Parrafo"/>
      </w:pPr>
      <w:r w:rsidRPr="00D31FF3">
        <w:t xml:space="preserve">La introducción puede plantear el problema, indicar la importancia </w:t>
      </w:r>
      <w:proofErr w:type="gramStart"/>
      <w:r w:rsidRPr="00D31FF3">
        <w:t>del mismo</w:t>
      </w:r>
      <w:proofErr w:type="gramEnd"/>
      <w:r w:rsidRPr="00D31FF3">
        <w:t xml:space="preserve">, mencionar la hipótesis si hubiese, los objetivos, alcances del trabajo y limitaciones para su desarrollo, si es que las hubo. Ésta es sólo una propuesta, las mejores secciones de los artículos serán aquéllas que sean acordes al desarrollo del trabajo, donde usted es el experto. Esta plantilla está hecha con el fin de facilitar el pasar su documento del formato que lo tenga al formato que se publicará en la Revista </w:t>
      </w:r>
      <w:proofErr w:type="spellStart"/>
      <w:r w:rsidRPr="00D31FF3">
        <w:t>Epistemus</w:t>
      </w:r>
      <w:proofErr w:type="spellEnd"/>
      <w:r w:rsidRPr="00D31FF3">
        <w:t>. Sólo tiene que utilizar el icono de Copiar formato que aparece en la parte superior izquierda del menú de Word, para formatear su documento.</w:t>
      </w:r>
    </w:p>
    <w:p w14:paraId="7B4853EB"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Formato de su contribución</w:t>
      </w:r>
    </w:p>
    <w:p w14:paraId="20C860AC" w14:textId="1A677847" w:rsidR="002D48DB" w:rsidRPr="008A074C" w:rsidRDefault="002D48DB" w:rsidP="00D31FF3">
      <w:pPr>
        <w:pStyle w:val="Parrafo"/>
      </w:pPr>
      <w:r w:rsidRPr="008A074C">
        <w:t>Prepare su comunicación en tamaño carta (ancho 21.59 cm y alto 27.94 cm), con formato de columna única</w:t>
      </w:r>
      <w:r w:rsidRPr="008A074C">
        <w:rPr>
          <w:rStyle w:val="ContenidoCar"/>
          <w:rFonts w:ascii="Arial" w:hAnsi="Arial"/>
        </w:rPr>
        <w:t xml:space="preserve">. Los márgenes de la página, superior </w:t>
      </w:r>
      <w:r w:rsidR="00AC7A8E">
        <w:rPr>
          <w:rStyle w:val="ContenidoCar"/>
          <w:rFonts w:ascii="Arial" w:hAnsi="Arial"/>
        </w:rPr>
        <w:t xml:space="preserve">2.75 cm, Inferior, 3.25 </w:t>
      </w:r>
      <w:r w:rsidRPr="008A074C">
        <w:rPr>
          <w:rStyle w:val="ContenidoCar"/>
          <w:rFonts w:ascii="Arial" w:hAnsi="Arial"/>
        </w:rPr>
        <w:t xml:space="preserve">cm; el margen izquierdo y derecho de </w:t>
      </w:r>
      <w:r w:rsidR="00AC7A8E">
        <w:rPr>
          <w:rStyle w:val="ContenidoCar"/>
          <w:rFonts w:ascii="Arial" w:hAnsi="Arial"/>
        </w:rPr>
        <w:t>1.7</w:t>
      </w:r>
      <w:r w:rsidRPr="008A074C">
        <w:rPr>
          <w:rStyle w:val="ContenidoCar"/>
          <w:rFonts w:ascii="Arial" w:hAnsi="Arial"/>
        </w:rPr>
        <w:t xml:space="preserve"> cm</w:t>
      </w:r>
      <w:r w:rsidRPr="008A074C">
        <w:t xml:space="preserve">. </w:t>
      </w:r>
      <w:r w:rsidR="00AC7A8E">
        <w:t>(como está la plantilla).</w:t>
      </w:r>
    </w:p>
    <w:p w14:paraId="42317B87" w14:textId="726151FC" w:rsidR="002D48DB" w:rsidRPr="008A074C" w:rsidRDefault="002D48DB" w:rsidP="00D31FF3">
      <w:pPr>
        <w:pStyle w:val="Parrafo"/>
      </w:pPr>
      <w:r w:rsidRPr="008A074C">
        <w:rPr>
          <w:rStyle w:val="ContenidoCar"/>
          <w:rFonts w:ascii="Arial" w:hAnsi="Arial"/>
        </w:rPr>
        <w:t>Su contribución deberá estar escrita en Word (2010 o superior). La extensión de los artículos será</w:t>
      </w:r>
      <w:r w:rsidR="005A49A5">
        <w:rPr>
          <w:rStyle w:val="ContenidoCar"/>
          <w:rFonts w:ascii="Arial" w:hAnsi="Arial"/>
        </w:rPr>
        <w:t>:</w:t>
      </w:r>
      <w:r w:rsidRPr="008A074C">
        <w:rPr>
          <w:rStyle w:val="ContenidoCar"/>
          <w:rFonts w:ascii="Arial" w:hAnsi="Arial"/>
        </w:rPr>
        <w:t xml:space="preserve"> </w:t>
      </w:r>
      <w:r w:rsidR="005A49A5">
        <w:t xml:space="preserve">Para investigación se sugiere un mínimo de 3000 palabras y máximo 5000 palabras de contenido. O para Divulgación se sugiere un mínimo de 2500 palabras y máximo 4000 palabras de contenido, Entendiéndose por Contenido el cuerpo del artículo </w:t>
      </w:r>
      <w:r w:rsidR="005A49A5">
        <w:rPr>
          <w:rStyle w:val="Textoennegrita"/>
          <w:i/>
          <w:iCs/>
        </w:rPr>
        <w:t>(sin contar las secciones de portada, resumen y referencias)</w:t>
      </w:r>
      <w:r w:rsidR="005A49A5">
        <w:t>.</w:t>
      </w:r>
      <w:r w:rsidRPr="008A074C">
        <w:rPr>
          <w:rStyle w:val="ContenidoCar"/>
          <w:rFonts w:ascii="Arial" w:hAnsi="Arial"/>
        </w:rPr>
        <w:t xml:space="preserve"> </w:t>
      </w:r>
    </w:p>
    <w:p w14:paraId="7F5CCA19"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estilos de pÁrrafo</w:t>
      </w:r>
    </w:p>
    <w:p w14:paraId="25C21C0B" w14:textId="513E9CAA" w:rsidR="002D48DB" w:rsidRPr="005A253E" w:rsidRDefault="002D48DB" w:rsidP="00D31FF3">
      <w:pPr>
        <w:pStyle w:val="Parrafo"/>
      </w:pPr>
      <w:r w:rsidRPr="005A253E">
        <w:t xml:space="preserve">En los párrafos deberá usar tipo de letra Arial, 12 pt, sin sangrías, espacio anterior de </w:t>
      </w:r>
      <w:r w:rsidR="003E12CA">
        <w:t>6</w:t>
      </w:r>
      <w:r w:rsidRPr="005A253E">
        <w:t xml:space="preserve"> pt y posterior de 6 pt</w:t>
      </w:r>
      <w:r w:rsidR="003E12CA">
        <w:t>, interlineado de 1.5</w:t>
      </w:r>
      <w:r w:rsidRPr="005A253E">
        <w:t xml:space="preserve">, lo que significa que no se requiere dejar una línea en blanco entre un párrafo y otro. No le ponga numeración, encabezado o pie de página al documento, esas secciones están reservadas para la información que será colocada por la revista. </w:t>
      </w:r>
    </w:p>
    <w:p w14:paraId="22BA8852"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Encabezado de sección</w:t>
      </w:r>
    </w:p>
    <w:p w14:paraId="690C7FB6" w14:textId="62B4CB53" w:rsidR="002D48DB" w:rsidRPr="005A253E" w:rsidRDefault="002D48DB" w:rsidP="00D31FF3">
      <w:pPr>
        <w:pStyle w:val="Parrafo"/>
      </w:pPr>
      <w:r w:rsidRPr="005A253E">
        <w:t>Los encabezados de sección, incluyendo la Introducción, no se enumeran. El tipo de letra es Arial de 1</w:t>
      </w:r>
      <w:r w:rsidR="004F116B">
        <w:t>4</w:t>
      </w:r>
      <w:r w:rsidRPr="005A253E">
        <w:t xml:space="preserve"> pt en negrita</w:t>
      </w:r>
      <w:r w:rsidR="006B12BC">
        <w:t xml:space="preserve"> y Mayúsculas</w:t>
      </w:r>
      <w:r w:rsidRPr="005A253E">
        <w:t xml:space="preserve">, alineado a la izquierda, utilizando un espacio anterior de </w:t>
      </w:r>
      <w:r w:rsidR="006B12BC">
        <w:t>0</w:t>
      </w:r>
      <w:r w:rsidRPr="005A253E">
        <w:t xml:space="preserve"> pt y </w:t>
      </w:r>
      <w:r w:rsidRPr="005A253E">
        <w:lastRenderedPageBreak/>
        <w:t xml:space="preserve">el posterior de 6 pt, interlineado a </w:t>
      </w:r>
      <w:r w:rsidR="003B583C">
        <w:t xml:space="preserve">1.5 puntos. </w:t>
      </w:r>
      <w:r w:rsidRPr="005A253E">
        <w:t xml:space="preserve">Lo que significa que no se requiere dar espacio entre un encabezado y el cuerpo del párrafo siguiente, el cual no lleva sangría. </w:t>
      </w:r>
    </w:p>
    <w:p w14:paraId="1F8C65BA" w14:textId="77777777" w:rsidR="002D48DB" w:rsidRPr="004F116B" w:rsidRDefault="002D48DB" w:rsidP="003B583C">
      <w:pPr>
        <w:pStyle w:val="Subseccion"/>
        <w:spacing w:line="360" w:lineRule="auto"/>
        <w:rPr>
          <w:color w:val="004E9A"/>
          <w:sz w:val="24"/>
          <w:szCs w:val="28"/>
        </w:rPr>
      </w:pPr>
      <w:r w:rsidRPr="004F116B">
        <w:rPr>
          <w:color w:val="004E9A"/>
          <w:sz w:val="24"/>
          <w:szCs w:val="28"/>
        </w:rPr>
        <w:t>Subsección</w:t>
      </w:r>
    </w:p>
    <w:p w14:paraId="682746AB" w14:textId="755C3E16" w:rsidR="002D48DB" w:rsidRPr="005A253E" w:rsidRDefault="002D48DB" w:rsidP="00D31FF3">
      <w:pPr>
        <w:pStyle w:val="Parrafo"/>
      </w:pPr>
      <w:r w:rsidRPr="005A253E">
        <w:t xml:space="preserve">Los encabezados de subsecciones de alguna sección tampoco se enumeran, y van en minúscula a excepción de la primera letra que va en mayúscula. El tipo de letra es Arial de 12 pt, en negrita, alineado a la izquierda, utilizando un espacio anterior de 0 pt y el posterior de 6 pt, con interlineado a </w:t>
      </w:r>
      <w:r w:rsidR="003B583C">
        <w:t>1.5 puntos</w:t>
      </w:r>
      <w:r w:rsidRPr="005A253E">
        <w:t xml:space="preserve">. Lo que significa que no se requiere dejar una línea en blanco entre un encabezado y el cuerpo del párrafo siguiente, el cual no lleva sangría. </w:t>
      </w:r>
    </w:p>
    <w:p w14:paraId="45CEED81"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Estilo para las tablas</w:t>
      </w:r>
    </w:p>
    <w:p w14:paraId="2E7A5078" w14:textId="7BD87D8D" w:rsidR="002D48DB" w:rsidRPr="005A253E" w:rsidRDefault="002D48DB" w:rsidP="00D31FF3">
      <w:pPr>
        <w:pStyle w:val="Parrafo"/>
      </w:pPr>
      <w:r w:rsidRPr="005A253E">
        <w:t>Las tablas deben tener una alineación centrada. El estilo de letra del texto en el interior de la tabla debe ser tipo Arial, normal, tamaño 1</w:t>
      </w:r>
      <w:r w:rsidR="003B583C">
        <w:t>1</w:t>
      </w:r>
      <w:r w:rsidRPr="005A253E">
        <w:t xml:space="preserve"> y con un espacio anterior y posterior de </w:t>
      </w:r>
      <w:r w:rsidR="006B12BC">
        <w:t>2</w:t>
      </w:r>
      <w:r w:rsidRPr="005A253E">
        <w:t xml:space="preserve"> puntos, el interlineado en toda la tabla es sencillo. Los encabezados de las columnas en mayúsculas y minúsculas, en negritas, centrados, con espacios anterior y posterior de 6 punt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1748"/>
        <w:gridCol w:w="1748"/>
        <w:gridCol w:w="1748"/>
      </w:tblGrid>
      <w:tr w:rsidR="002D48DB" w:rsidRPr="008A074C" w14:paraId="0441226A" w14:textId="77777777" w:rsidTr="00530419">
        <w:trPr>
          <w:jc w:val="center"/>
        </w:trPr>
        <w:tc>
          <w:tcPr>
            <w:tcW w:w="0" w:type="auto"/>
            <w:gridSpan w:val="4"/>
            <w:tcBorders>
              <w:top w:val="nil"/>
              <w:left w:val="nil"/>
              <w:bottom w:val="single" w:sz="4" w:space="0" w:color="auto"/>
              <w:right w:val="nil"/>
            </w:tcBorders>
          </w:tcPr>
          <w:p w14:paraId="256DE6EF" w14:textId="25020C70" w:rsidR="002D48DB" w:rsidRPr="008A074C" w:rsidRDefault="002D48DB" w:rsidP="008A074C">
            <w:pPr>
              <w:pStyle w:val="Tabla"/>
            </w:pPr>
            <w:r w:rsidRPr="008A074C">
              <w:t xml:space="preserve">Tabla 1.  </w:t>
            </w:r>
            <w:r w:rsidR="00DC01BF" w:rsidRPr="008A074C">
              <w:t>D</w:t>
            </w:r>
            <w:r w:rsidRPr="008A074C">
              <w:t>atos internos, espacio anterior y posterior de 2pt</w:t>
            </w:r>
          </w:p>
        </w:tc>
      </w:tr>
      <w:tr w:rsidR="002D48DB" w:rsidRPr="005A253E" w14:paraId="6245830B" w14:textId="77777777" w:rsidTr="00530419">
        <w:trPr>
          <w:jc w:val="center"/>
        </w:trPr>
        <w:tc>
          <w:tcPr>
            <w:tcW w:w="0" w:type="auto"/>
            <w:tcBorders>
              <w:top w:val="single" w:sz="4" w:space="0" w:color="auto"/>
              <w:bottom w:val="single" w:sz="4" w:space="0" w:color="auto"/>
              <w:right w:val="single" w:sz="4" w:space="0" w:color="auto"/>
            </w:tcBorders>
          </w:tcPr>
          <w:p w14:paraId="51D1E9D7"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1</w:t>
            </w:r>
          </w:p>
        </w:tc>
        <w:tc>
          <w:tcPr>
            <w:tcW w:w="0" w:type="auto"/>
            <w:tcBorders>
              <w:top w:val="single" w:sz="4" w:space="0" w:color="auto"/>
              <w:left w:val="single" w:sz="4" w:space="0" w:color="auto"/>
              <w:bottom w:val="single" w:sz="4" w:space="0" w:color="auto"/>
              <w:right w:val="single" w:sz="4" w:space="0" w:color="auto"/>
            </w:tcBorders>
          </w:tcPr>
          <w:p w14:paraId="7D04B2D2"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2</w:t>
            </w:r>
          </w:p>
        </w:tc>
        <w:tc>
          <w:tcPr>
            <w:tcW w:w="0" w:type="auto"/>
            <w:tcBorders>
              <w:top w:val="single" w:sz="4" w:space="0" w:color="auto"/>
              <w:left w:val="single" w:sz="4" w:space="0" w:color="auto"/>
              <w:bottom w:val="single" w:sz="4" w:space="0" w:color="auto"/>
              <w:right w:val="single" w:sz="4" w:space="0" w:color="auto"/>
            </w:tcBorders>
          </w:tcPr>
          <w:p w14:paraId="384D1AB3"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3</w:t>
            </w:r>
          </w:p>
        </w:tc>
        <w:tc>
          <w:tcPr>
            <w:tcW w:w="0" w:type="auto"/>
            <w:tcBorders>
              <w:top w:val="single" w:sz="4" w:space="0" w:color="auto"/>
              <w:left w:val="single" w:sz="4" w:space="0" w:color="auto"/>
              <w:bottom w:val="single" w:sz="4" w:space="0" w:color="auto"/>
            </w:tcBorders>
          </w:tcPr>
          <w:p w14:paraId="01061AF9"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4</w:t>
            </w:r>
          </w:p>
        </w:tc>
      </w:tr>
      <w:tr w:rsidR="002D48DB" w:rsidRPr="005A253E" w14:paraId="283B52EB" w14:textId="77777777" w:rsidTr="00530419">
        <w:trPr>
          <w:jc w:val="center"/>
        </w:trPr>
        <w:tc>
          <w:tcPr>
            <w:tcW w:w="0" w:type="auto"/>
            <w:tcBorders>
              <w:top w:val="single" w:sz="4" w:space="0" w:color="auto"/>
              <w:bottom w:val="single" w:sz="4" w:space="0" w:color="auto"/>
              <w:right w:val="single" w:sz="4" w:space="0" w:color="auto"/>
            </w:tcBorders>
          </w:tcPr>
          <w:p w14:paraId="1FC12CDE"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1</w:t>
            </w:r>
          </w:p>
        </w:tc>
        <w:tc>
          <w:tcPr>
            <w:tcW w:w="0" w:type="auto"/>
            <w:tcBorders>
              <w:top w:val="single" w:sz="4" w:space="0" w:color="auto"/>
              <w:left w:val="single" w:sz="4" w:space="0" w:color="auto"/>
              <w:bottom w:val="single" w:sz="4" w:space="0" w:color="auto"/>
              <w:right w:val="single" w:sz="4" w:space="0" w:color="auto"/>
            </w:tcBorders>
          </w:tcPr>
          <w:p w14:paraId="50E306DB"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1</w:t>
            </w:r>
          </w:p>
        </w:tc>
        <w:tc>
          <w:tcPr>
            <w:tcW w:w="0" w:type="auto"/>
            <w:tcBorders>
              <w:top w:val="single" w:sz="4" w:space="0" w:color="auto"/>
              <w:left w:val="single" w:sz="4" w:space="0" w:color="auto"/>
              <w:bottom w:val="single" w:sz="4" w:space="0" w:color="auto"/>
              <w:right w:val="single" w:sz="4" w:space="0" w:color="auto"/>
            </w:tcBorders>
          </w:tcPr>
          <w:p w14:paraId="308AE0F7"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1</w:t>
            </w:r>
          </w:p>
        </w:tc>
        <w:tc>
          <w:tcPr>
            <w:tcW w:w="0" w:type="auto"/>
            <w:tcBorders>
              <w:top w:val="single" w:sz="4" w:space="0" w:color="auto"/>
              <w:left w:val="single" w:sz="4" w:space="0" w:color="auto"/>
              <w:bottom w:val="single" w:sz="4" w:space="0" w:color="auto"/>
            </w:tcBorders>
          </w:tcPr>
          <w:p w14:paraId="5AE542AA"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1</w:t>
            </w:r>
          </w:p>
        </w:tc>
      </w:tr>
      <w:tr w:rsidR="002D48DB" w:rsidRPr="005A253E" w14:paraId="5499B628" w14:textId="77777777" w:rsidTr="00530419">
        <w:trPr>
          <w:jc w:val="center"/>
        </w:trPr>
        <w:tc>
          <w:tcPr>
            <w:tcW w:w="0" w:type="auto"/>
            <w:tcBorders>
              <w:top w:val="single" w:sz="4" w:space="0" w:color="auto"/>
              <w:bottom w:val="single" w:sz="4" w:space="0" w:color="auto"/>
              <w:right w:val="single" w:sz="4" w:space="0" w:color="auto"/>
            </w:tcBorders>
          </w:tcPr>
          <w:p w14:paraId="06E8CF13"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2</w:t>
            </w:r>
          </w:p>
        </w:tc>
        <w:tc>
          <w:tcPr>
            <w:tcW w:w="0" w:type="auto"/>
            <w:tcBorders>
              <w:top w:val="single" w:sz="4" w:space="0" w:color="auto"/>
              <w:left w:val="single" w:sz="4" w:space="0" w:color="auto"/>
              <w:bottom w:val="single" w:sz="4" w:space="0" w:color="auto"/>
              <w:right w:val="single" w:sz="4" w:space="0" w:color="auto"/>
            </w:tcBorders>
          </w:tcPr>
          <w:p w14:paraId="2C5CCD3E"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2</w:t>
            </w:r>
          </w:p>
        </w:tc>
        <w:tc>
          <w:tcPr>
            <w:tcW w:w="0" w:type="auto"/>
            <w:tcBorders>
              <w:top w:val="single" w:sz="4" w:space="0" w:color="auto"/>
              <w:left w:val="single" w:sz="4" w:space="0" w:color="auto"/>
              <w:bottom w:val="single" w:sz="4" w:space="0" w:color="auto"/>
              <w:right w:val="single" w:sz="4" w:space="0" w:color="auto"/>
            </w:tcBorders>
          </w:tcPr>
          <w:p w14:paraId="7F3A85FB"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2</w:t>
            </w:r>
          </w:p>
        </w:tc>
        <w:tc>
          <w:tcPr>
            <w:tcW w:w="0" w:type="auto"/>
            <w:tcBorders>
              <w:top w:val="single" w:sz="4" w:space="0" w:color="auto"/>
              <w:left w:val="single" w:sz="4" w:space="0" w:color="auto"/>
              <w:bottom w:val="single" w:sz="4" w:space="0" w:color="auto"/>
            </w:tcBorders>
          </w:tcPr>
          <w:p w14:paraId="0332F2D0"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2</w:t>
            </w:r>
          </w:p>
        </w:tc>
      </w:tr>
      <w:tr w:rsidR="002D48DB" w:rsidRPr="005A253E" w14:paraId="7E079CF5" w14:textId="77777777" w:rsidTr="00530419">
        <w:trPr>
          <w:jc w:val="center"/>
        </w:trPr>
        <w:tc>
          <w:tcPr>
            <w:tcW w:w="0" w:type="auto"/>
            <w:tcBorders>
              <w:top w:val="single" w:sz="4" w:space="0" w:color="auto"/>
              <w:bottom w:val="single" w:sz="4" w:space="0" w:color="auto"/>
              <w:right w:val="single" w:sz="4" w:space="0" w:color="auto"/>
            </w:tcBorders>
          </w:tcPr>
          <w:p w14:paraId="27EDF6E6"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3</w:t>
            </w:r>
          </w:p>
        </w:tc>
        <w:tc>
          <w:tcPr>
            <w:tcW w:w="0" w:type="auto"/>
            <w:tcBorders>
              <w:top w:val="single" w:sz="4" w:space="0" w:color="auto"/>
              <w:left w:val="single" w:sz="4" w:space="0" w:color="auto"/>
              <w:bottom w:val="single" w:sz="4" w:space="0" w:color="auto"/>
              <w:right w:val="single" w:sz="4" w:space="0" w:color="auto"/>
            </w:tcBorders>
          </w:tcPr>
          <w:p w14:paraId="6F25A247"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3</w:t>
            </w:r>
          </w:p>
        </w:tc>
        <w:tc>
          <w:tcPr>
            <w:tcW w:w="0" w:type="auto"/>
            <w:tcBorders>
              <w:top w:val="single" w:sz="4" w:space="0" w:color="auto"/>
              <w:left w:val="single" w:sz="4" w:space="0" w:color="auto"/>
              <w:bottom w:val="single" w:sz="4" w:space="0" w:color="auto"/>
              <w:right w:val="single" w:sz="4" w:space="0" w:color="auto"/>
            </w:tcBorders>
          </w:tcPr>
          <w:p w14:paraId="11CF7E00"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3</w:t>
            </w:r>
          </w:p>
        </w:tc>
        <w:tc>
          <w:tcPr>
            <w:tcW w:w="0" w:type="auto"/>
            <w:tcBorders>
              <w:top w:val="single" w:sz="4" w:space="0" w:color="auto"/>
              <w:left w:val="single" w:sz="4" w:space="0" w:color="auto"/>
              <w:bottom w:val="single" w:sz="4" w:space="0" w:color="auto"/>
            </w:tcBorders>
          </w:tcPr>
          <w:p w14:paraId="60217162"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3</w:t>
            </w:r>
          </w:p>
        </w:tc>
      </w:tr>
      <w:tr w:rsidR="002D48DB" w:rsidRPr="005A253E" w14:paraId="2CB844AF" w14:textId="77777777" w:rsidTr="00530419">
        <w:trPr>
          <w:jc w:val="center"/>
        </w:trPr>
        <w:tc>
          <w:tcPr>
            <w:tcW w:w="0" w:type="auto"/>
            <w:tcBorders>
              <w:top w:val="single" w:sz="4" w:space="0" w:color="auto"/>
              <w:right w:val="single" w:sz="4" w:space="0" w:color="auto"/>
            </w:tcBorders>
          </w:tcPr>
          <w:p w14:paraId="051D537A"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4</w:t>
            </w:r>
          </w:p>
        </w:tc>
        <w:tc>
          <w:tcPr>
            <w:tcW w:w="0" w:type="auto"/>
            <w:tcBorders>
              <w:top w:val="single" w:sz="4" w:space="0" w:color="auto"/>
              <w:left w:val="single" w:sz="4" w:space="0" w:color="auto"/>
              <w:right w:val="single" w:sz="4" w:space="0" w:color="auto"/>
            </w:tcBorders>
          </w:tcPr>
          <w:p w14:paraId="51181529"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4</w:t>
            </w:r>
          </w:p>
        </w:tc>
        <w:tc>
          <w:tcPr>
            <w:tcW w:w="0" w:type="auto"/>
            <w:tcBorders>
              <w:top w:val="single" w:sz="4" w:space="0" w:color="auto"/>
              <w:left w:val="single" w:sz="4" w:space="0" w:color="auto"/>
              <w:right w:val="single" w:sz="4" w:space="0" w:color="auto"/>
            </w:tcBorders>
          </w:tcPr>
          <w:p w14:paraId="23F09552"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4</w:t>
            </w:r>
          </w:p>
        </w:tc>
        <w:tc>
          <w:tcPr>
            <w:tcW w:w="0" w:type="auto"/>
            <w:tcBorders>
              <w:top w:val="single" w:sz="4" w:space="0" w:color="auto"/>
              <w:left w:val="single" w:sz="4" w:space="0" w:color="auto"/>
            </w:tcBorders>
          </w:tcPr>
          <w:p w14:paraId="5F9D32F2"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4</w:t>
            </w:r>
          </w:p>
        </w:tc>
      </w:tr>
    </w:tbl>
    <w:p w14:paraId="342FAE17" w14:textId="77777777" w:rsidR="002D48DB" w:rsidRPr="005A253E" w:rsidRDefault="002D48DB" w:rsidP="002D48DB">
      <w:pPr>
        <w:pStyle w:val="Contenido"/>
        <w:rPr>
          <w:lang w:val="pt-BR"/>
        </w:rPr>
      </w:pPr>
    </w:p>
    <w:p w14:paraId="24366AE5" w14:textId="5AFCF14F" w:rsidR="002D48DB" w:rsidRDefault="002D48DB" w:rsidP="00D31FF3">
      <w:pPr>
        <w:pStyle w:val="Parrafo"/>
      </w:pPr>
      <w:r w:rsidRPr="005A253E">
        <w:t>El número y el título de las tablas deben escribirse en la parte superior, utilizando un estilo de alineación centrada. Enumerar las tablas usando tipo de letra Arial tamaño 1</w:t>
      </w:r>
      <w:r w:rsidR="003B583C">
        <w:t>1</w:t>
      </w:r>
      <w:r w:rsidRPr="005A253E">
        <w:t xml:space="preserve">, en negritas y en formato mayúscula minúscula: </w:t>
      </w:r>
      <w:r w:rsidRPr="005A253E">
        <w:rPr>
          <w:b/>
        </w:rPr>
        <w:t>Tabla 1</w:t>
      </w:r>
      <w:r w:rsidRPr="005A253E">
        <w:t xml:space="preserve">, </w:t>
      </w:r>
      <w:r w:rsidRPr="005A253E">
        <w:rPr>
          <w:b/>
        </w:rPr>
        <w:t>Tabla 2</w:t>
      </w:r>
      <w:r w:rsidRPr="005A253E">
        <w:t xml:space="preserve">, </w:t>
      </w:r>
      <w:r w:rsidRPr="005A253E">
        <w:rPr>
          <w:b/>
        </w:rPr>
        <w:t>Tabla 3</w:t>
      </w:r>
      <w:r w:rsidRPr="005A253E">
        <w:t xml:space="preserve">, </w:t>
      </w:r>
      <w:proofErr w:type="spellStart"/>
      <w:r w:rsidRPr="005A253E">
        <w:t>etc</w:t>
      </w:r>
      <w:proofErr w:type="spellEnd"/>
      <w:r w:rsidRPr="005A253E">
        <w:t>, utilizando un espacio anterior de 6 pt y posterior de 6 pt</w:t>
      </w:r>
      <w:r w:rsidR="009D661F">
        <w:t>, con interlineado a 1.5 puntos</w:t>
      </w:r>
      <w:r w:rsidRPr="005A253E">
        <w:t>. Se solicita que las tablas sean enviadas en Excel en un archivo independiente por si hubiese algún problema al momento de la edición final de la revista.</w:t>
      </w:r>
    </w:p>
    <w:p w14:paraId="029476DE" w14:textId="77777777" w:rsidR="003B583C" w:rsidRPr="005A253E" w:rsidRDefault="003B583C" w:rsidP="00D31FF3">
      <w:pPr>
        <w:pStyle w:val="Parrafo"/>
      </w:pPr>
    </w:p>
    <w:p w14:paraId="56AF920E"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lastRenderedPageBreak/>
        <w:t>Estilo para las figuras</w:t>
      </w:r>
    </w:p>
    <w:p w14:paraId="28830C23" w14:textId="77777777" w:rsidR="002D48DB" w:rsidRPr="005A253E" w:rsidRDefault="002D48DB" w:rsidP="00D31FF3">
      <w:pPr>
        <w:pStyle w:val="Parrafo"/>
      </w:pPr>
      <w:r w:rsidRPr="005A253E">
        <w:t>Incluir figuras de buena calidad en formato TIFF de máxima resolución a 1,200 pixeles, y también deberán adjuntarse en un archivo independiente al documento en Word por si hubiese algún problema al momento de la edición final de la revista.</w:t>
      </w:r>
    </w:p>
    <w:p w14:paraId="46756784" w14:textId="77777777" w:rsidR="002D48DB" w:rsidRPr="005A253E" w:rsidRDefault="002D48DB" w:rsidP="002D48DB">
      <w:pPr>
        <w:pStyle w:val="Contenido"/>
        <w:jc w:val="center"/>
      </w:pPr>
      <w:r w:rsidRPr="005A253E">
        <w:rPr>
          <w:noProof/>
          <w:lang w:eastAsia="es-MX"/>
        </w:rPr>
        <w:drawing>
          <wp:inline distT="0" distB="0" distL="0" distR="0" wp14:anchorId="2276702F" wp14:editId="01DEF292">
            <wp:extent cx="2653591" cy="2653591"/>
            <wp:effectExtent l="0" t="0" r="0" b="0"/>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1.ti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657960" cy="2657960"/>
                    </a:xfrm>
                    <a:prstGeom prst="rect">
                      <a:avLst/>
                    </a:prstGeom>
                  </pic:spPr>
                </pic:pic>
              </a:graphicData>
            </a:graphic>
          </wp:inline>
        </w:drawing>
      </w:r>
    </w:p>
    <w:p w14:paraId="211113C3" w14:textId="77777777" w:rsidR="002D48DB" w:rsidRPr="000F2701" w:rsidRDefault="002D48DB" w:rsidP="008A074C">
      <w:pPr>
        <w:pStyle w:val="Figura"/>
      </w:pPr>
      <w:r w:rsidRPr="000F2701">
        <w:t>Figura 1. Nombre de la figura.</w:t>
      </w:r>
    </w:p>
    <w:p w14:paraId="272FED64" w14:textId="3BA7ECA3" w:rsidR="002D48DB" w:rsidRPr="005A253E" w:rsidRDefault="002D48DB" w:rsidP="00D31FF3">
      <w:pPr>
        <w:pStyle w:val="Parrafo"/>
      </w:pPr>
      <w:r w:rsidRPr="005A253E">
        <w:t xml:space="preserve">Las figuras deberán tener una alineación centrada. Escribir el número y título de la figura en la parte inferior de la figura, utilizando un estilo de alineación centrada. Enumerar las figuras usando tipo de letra Arial tamaño 12, en negritas y en formato mayúscula minúscula: </w:t>
      </w:r>
      <w:r w:rsidRPr="005A253E">
        <w:rPr>
          <w:b/>
        </w:rPr>
        <w:t>Figura 1</w:t>
      </w:r>
      <w:r w:rsidRPr="005A253E">
        <w:t xml:space="preserve">, </w:t>
      </w:r>
      <w:r w:rsidRPr="005A253E">
        <w:rPr>
          <w:b/>
        </w:rPr>
        <w:t>Figura 2</w:t>
      </w:r>
      <w:r w:rsidRPr="005A253E">
        <w:t xml:space="preserve">, </w:t>
      </w:r>
      <w:r w:rsidRPr="005A253E">
        <w:rPr>
          <w:b/>
        </w:rPr>
        <w:t>Figura 3</w:t>
      </w:r>
      <w:r w:rsidRPr="005A253E">
        <w:t xml:space="preserve">, etc., utilizando un espacio anterior de 0 </w:t>
      </w:r>
      <w:r w:rsidR="00922DEB" w:rsidRPr="005A253E">
        <w:t>pt y</w:t>
      </w:r>
      <w:r w:rsidRPr="005A253E">
        <w:t xml:space="preserve"> el posterior de 6 pt, con interlineado a </w:t>
      </w:r>
      <w:r w:rsidR="00FE393F">
        <w:t>1.5 puntos</w:t>
      </w:r>
      <w:r w:rsidRPr="005A253E">
        <w:t>.</w:t>
      </w:r>
    </w:p>
    <w:p w14:paraId="74B2EF17"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Listados</w:t>
      </w:r>
    </w:p>
    <w:p w14:paraId="0F8B366D" w14:textId="77777777" w:rsidR="002D48DB" w:rsidRPr="005A253E" w:rsidRDefault="002D48DB" w:rsidP="00D31FF3">
      <w:pPr>
        <w:pStyle w:val="Listado"/>
        <w:spacing w:line="360" w:lineRule="auto"/>
        <w:ind w:left="714" w:hanging="357"/>
      </w:pPr>
      <w:r w:rsidRPr="005A253E">
        <w:t>Las listas numeradas serán en Arial 12 pt, alineación justificada, 0.63 cm de sangría izquierda, con Sangría Especial Sangría francesa en 0.63 cm, espaciado anterior de 6 pt, e interlineado a doble espacio.</w:t>
      </w:r>
    </w:p>
    <w:p w14:paraId="6AB3AAD1" w14:textId="77777777" w:rsidR="002D48DB" w:rsidRDefault="002D48DB" w:rsidP="00D31FF3">
      <w:pPr>
        <w:pStyle w:val="Vieta"/>
        <w:spacing w:line="360" w:lineRule="auto"/>
      </w:pPr>
      <w:r w:rsidRPr="005A253E">
        <w:lastRenderedPageBreak/>
        <w:t>Las listas sin numeración deben utilizar preferiblemente un punto como viñeta, y serán Arial 12 pt, alineación justificada, 0.63 cm de sangría izquierda, con Sangría Especial Sangría francesa en 0.63 cm, espaciado anterior de 6 pt, e interlineado a doble espacio.</w:t>
      </w:r>
    </w:p>
    <w:p w14:paraId="67576AF3" w14:textId="77777777" w:rsidR="00D31FF3" w:rsidRDefault="00D31FF3" w:rsidP="00D31FF3">
      <w:pPr>
        <w:pStyle w:val="Vieta"/>
        <w:numPr>
          <w:ilvl w:val="0"/>
          <w:numId w:val="0"/>
        </w:numPr>
        <w:spacing w:line="360" w:lineRule="auto"/>
        <w:ind w:left="714"/>
      </w:pPr>
    </w:p>
    <w:p w14:paraId="11A51F89" w14:textId="77777777" w:rsidR="00D31FF3" w:rsidRPr="005A253E" w:rsidRDefault="00D31FF3" w:rsidP="00D31FF3">
      <w:pPr>
        <w:pStyle w:val="Vieta"/>
        <w:numPr>
          <w:ilvl w:val="0"/>
          <w:numId w:val="0"/>
        </w:numPr>
        <w:spacing w:line="360" w:lineRule="auto"/>
        <w:ind w:left="714"/>
      </w:pPr>
    </w:p>
    <w:p w14:paraId="09AD0F1D"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Ecuaciones</w:t>
      </w:r>
    </w:p>
    <w:p w14:paraId="4F297053" w14:textId="77777777" w:rsidR="002D48DB" w:rsidRPr="005A253E" w:rsidRDefault="002D48DB" w:rsidP="00D31FF3">
      <w:pPr>
        <w:pStyle w:val="Parrafo"/>
      </w:pPr>
      <w:r w:rsidRPr="005A253E">
        <w:t xml:space="preserve">Para las expresiones matemáticas debe usarse de preferencia el editor de ecuaciones. Las ecuaciones estarán centradas con espaciado anterior de 12 pt. Cada ecuación estará numerada consecutivamente a lo largo del artículo utilizando la numeración decimal (arábiga) entre paréntesis: (1), (2), etc. La numeración de la ecuación se alineará a la derecha. </w:t>
      </w:r>
    </w:p>
    <w:p w14:paraId="03C7011D" w14:textId="77777777" w:rsidR="002D48DB" w:rsidRPr="005A253E" w:rsidRDefault="002D48DB" w:rsidP="002D48DB">
      <w:pPr>
        <w:pStyle w:val="Contenido"/>
        <w:spacing w:before="240"/>
        <w:jc w:val="right"/>
      </w:pPr>
      <w:r w:rsidRPr="005A253E">
        <w:t xml:space="preserve">                                            </w:t>
      </w:r>
      <w:r w:rsidRPr="005A253E">
        <w:rPr>
          <w:position w:val="-34"/>
        </w:rPr>
        <w:object w:dxaOrig="1380" w:dyaOrig="780" w14:anchorId="5B0F00B0">
          <v:shape id="_x0000_i1025" type="#_x0000_t75" style="width:67.95pt;height:39.75pt" o:ole="">
            <v:imagedata r:id="rId12" o:title=""/>
          </v:shape>
          <o:OLEObject Type="Embed" ProgID="Equation.DSMT4" ShapeID="_x0000_i1025" DrawAspect="Content" ObjectID="_1810444055" r:id="rId13"/>
        </w:object>
      </w:r>
      <w:r w:rsidRPr="005A253E">
        <w:tab/>
      </w:r>
      <w:r w:rsidRPr="005A253E">
        <w:tab/>
        <w:t xml:space="preserve">                                                             (1)</w:t>
      </w:r>
    </w:p>
    <w:p w14:paraId="04826AAA" w14:textId="77777777" w:rsidR="002D48DB" w:rsidRPr="005A253E" w:rsidRDefault="002D48DB" w:rsidP="00D31FF3">
      <w:pPr>
        <w:pStyle w:val="Parrafo"/>
      </w:pPr>
      <w:r w:rsidRPr="005A253E">
        <w:t xml:space="preserve">Las ecuaciones sencillas se pueden poner usando la letra Times New </w:t>
      </w:r>
      <w:proofErr w:type="spellStart"/>
      <w:proofErr w:type="gramStart"/>
      <w:r w:rsidRPr="005A253E">
        <w:t>Roman</w:t>
      </w:r>
      <w:proofErr w:type="spellEnd"/>
      <w:r w:rsidRPr="005A253E">
        <w:t xml:space="preserve">  cursiva</w:t>
      </w:r>
      <w:proofErr w:type="gramEnd"/>
      <w:r w:rsidRPr="005A253E">
        <w:t xml:space="preserve"> tamaño 12 </w:t>
      </w:r>
      <w:proofErr w:type="gramStart"/>
      <w:r w:rsidRPr="005A253E">
        <w:t>o  el</w:t>
      </w:r>
      <w:proofErr w:type="gramEnd"/>
      <w:r w:rsidRPr="005A253E">
        <w:t xml:space="preserve"> tipo Symbol tamaño 12, con su número entre paréntesis en la parte derecha de la ecuación. Para ecuaciones con múltiples niveles se recomienda colocarlas aparte del texto, tal como se hace con las figuras y tablas.</w:t>
      </w:r>
    </w:p>
    <w:p w14:paraId="1A42A6EB"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Reconocimientos</w:t>
      </w:r>
    </w:p>
    <w:p w14:paraId="0A0A50D4" w14:textId="77777777" w:rsidR="002D48DB" w:rsidRDefault="002D48DB" w:rsidP="00D31FF3">
      <w:pPr>
        <w:pStyle w:val="Parrafo"/>
      </w:pPr>
      <w:r w:rsidRPr="005A253E">
        <w:t>Los reconocimientos a personas, fondos, asociaciones, etc. deberán colocarse en una sección separada antes de las referencias bibliográficas. Los nombres de organizaciones financieras deberán escribirse completos.</w:t>
      </w:r>
    </w:p>
    <w:p w14:paraId="48CB851F"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Mantenga este archivo y guárdelo con otro nombre</w:t>
      </w:r>
    </w:p>
    <w:p w14:paraId="42BEC144" w14:textId="77777777" w:rsidR="002D48DB" w:rsidRPr="005A253E" w:rsidRDefault="002D48DB" w:rsidP="00D31FF3">
      <w:pPr>
        <w:pStyle w:val="Parrafo"/>
      </w:pPr>
      <w:r w:rsidRPr="005A253E">
        <w:t xml:space="preserve">Cuando tenga este archivo en su computadora consérvelo como la plantilla original y cuando vaya introduciendo su texto (que creemos ya tiene en otro archivo), guárdelo con otro nombre. </w:t>
      </w:r>
    </w:p>
    <w:p w14:paraId="2B0920BA" w14:textId="77777777" w:rsidR="002D48DB" w:rsidRPr="005A253E" w:rsidRDefault="002D48DB" w:rsidP="00D31FF3">
      <w:pPr>
        <w:pStyle w:val="Parrafo"/>
      </w:pPr>
      <w:r w:rsidRPr="005A253E">
        <w:t>Puede tomar en cuenta las siguientes consideraciones:</w:t>
      </w:r>
    </w:p>
    <w:p w14:paraId="18393CF0" w14:textId="77777777" w:rsidR="002D48DB" w:rsidRPr="004F116B" w:rsidRDefault="002D48DB" w:rsidP="003B583C">
      <w:pPr>
        <w:pStyle w:val="Subseccion"/>
        <w:spacing w:line="360" w:lineRule="auto"/>
        <w:rPr>
          <w:color w:val="004E9A"/>
          <w:sz w:val="24"/>
          <w:szCs w:val="28"/>
        </w:rPr>
      </w:pPr>
      <w:r w:rsidRPr="004F116B">
        <w:rPr>
          <w:color w:val="004E9A"/>
          <w:sz w:val="24"/>
          <w:szCs w:val="28"/>
        </w:rPr>
        <w:lastRenderedPageBreak/>
        <w:t>Abreviación y acrónimos</w:t>
      </w:r>
    </w:p>
    <w:p w14:paraId="66E393F5" w14:textId="77777777" w:rsidR="002D48DB" w:rsidRPr="005A253E" w:rsidRDefault="002D48DB" w:rsidP="00D31FF3">
      <w:pPr>
        <w:pStyle w:val="Parrafo"/>
      </w:pPr>
      <w:r w:rsidRPr="005A253E">
        <w:t xml:space="preserve">No se recomienda que abreviaciones y acrónimos aparezcan en el resumen y/o </w:t>
      </w:r>
      <w:proofErr w:type="spellStart"/>
      <w:r w:rsidRPr="005A253E">
        <w:t>abstract</w:t>
      </w:r>
      <w:proofErr w:type="spellEnd"/>
      <w:r w:rsidRPr="005A253E">
        <w:t>. La primera vez que aparece un acrónimo o una abreviación en su documento, éstos deben ser definidos. Esto pudiese no aplicar en aquellos acrónimos y abreviaciones que son de reconocimiento general en el área del conocimiento de su artículo.</w:t>
      </w:r>
    </w:p>
    <w:p w14:paraId="43B016DD" w14:textId="77777777" w:rsidR="002D48DB" w:rsidRPr="004F116B" w:rsidRDefault="002D48DB" w:rsidP="003B583C">
      <w:pPr>
        <w:pStyle w:val="Subseccion"/>
        <w:spacing w:line="360" w:lineRule="auto"/>
        <w:rPr>
          <w:color w:val="004E9A"/>
          <w:sz w:val="24"/>
          <w:szCs w:val="28"/>
        </w:rPr>
      </w:pPr>
      <w:r w:rsidRPr="004F116B">
        <w:rPr>
          <w:color w:val="004E9A"/>
          <w:sz w:val="24"/>
          <w:szCs w:val="28"/>
        </w:rPr>
        <w:t>Unidades</w:t>
      </w:r>
    </w:p>
    <w:p w14:paraId="5569F599" w14:textId="77777777" w:rsidR="002D48DB" w:rsidRPr="005A253E" w:rsidRDefault="002D48DB" w:rsidP="00D31FF3">
      <w:pPr>
        <w:pStyle w:val="Parrafo"/>
      </w:pPr>
      <w:r w:rsidRPr="005A253E">
        <w:t xml:space="preserve">Defina en qué sistema va a utilizar las unidades en su artículo y use ese sistema en todo el documento, no realice combinaciones de sistemas de unidades a menos que sea indispensable. </w:t>
      </w:r>
    </w:p>
    <w:p w14:paraId="5CFFDC33" w14:textId="77777777" w:rsidR="002D48DB" w:rsidRPr="005A253E" w:rsidRDefault="002D48DB" w:rsidP="00D31FF3">
      <w:pPr>
        <w:pStyle w:val="Parrafo"/>
      </w:pPr>
      <w:r w:rsidRPr="005A253E">
        <w:t xml:space="preserve">Cuando aparezcan números con decimales, si la parte entera es cero debe colocarlo, por ejemplo “0.25” y no poner “.25”. </w:t>
      </w:r>
    </w:p>
    <w:p w14:paraId="54BD158D" w14:textId="6D8EF18D" w:rsidR="00976DC8" w:rsidRPr="008145E4" w:rsidRDefault="004F116B" w:rsidP="003B583C">
      <w:pPr>
        <w:pStyle w:val="Ttulo1"/>
        <w:spacing w:line="360" w:lineRule="auto"/>
      </w:pPr>
      <w:r w:rsidRPr="008145E4">
        <w:t>REFERENCIAS</w:t>
      </w:r>
    </w:p>
    <w:sdt>
      <w:sdtPr>
        <w:rPr>
          <w:rStyle w:val="ReferenciasCar"/>
          <w:rFonts w:cstheme="minorBidi"/>
          <w:sz w:val="22"/>
        </w:rPr>
        <w:alias w:val="Referencias"/>
        <w:tag w:val="Referencias"/>
        <w:id w:val="-1870827802"/>
        <w:placeholder>
          <w:docPart w:val="88D274B647654DD298E477477E072893"/>
        </w:placeholder>
      </w:sdtPr>
      <w:sdtEndPr>
        <w:rPr>
          <w:rStyle w:val="Fuentedeprrafopredeter"/>
          <w:rFonts w:asciiTheme="minorHAnsi" w:hAnsiTheme="minorHAnsi"/>
        </w:rPr>
      </w:sdtEndPr>
      <w:sdtContent>
        <w:p w14:paraId="62BAF41F" w14:textId="77777777" w:rsidR="00922DEB" w:rsidRPr="005910C2" w:rsidRDefault="00922DEB" w:rsidP="005910C2">
          <w:pPr>
            <w:pStyle w:val="Parrafo"/>
            <w:spacing w:line="276" w:lineRule="auto"/>
            <w:rPr>
              <w:sz w:val="22"/>
              <w:szCs w:val="20"/>
            </w:rPr>
          </w:pPr>
          <w:r w:rsidRPr="005910C2">
            <w:rPr>
              <w:sz w:val="22"/>
              <w:szCs w:val="20"/>
            </w:rPr>
            <w:t>Sugerencias (no incluir los siguientes párrafos en su artículo, sólo el título)</w:t>
          </w:r>
        </w:p>
        <w:p w14:paraId="27B4FC7B" w14:textId="20199EE3" w:rsidR="00CD33B3" w:rsidRPr="005910C2" w:rsidRDefault="00CD33B3" w:rsidP="005910C2">
          <w:pPr>
            <w:pStyle w:val="Parrafo"/>
            <w:spacing w:line="276" w:lineRule="auto"/>
            <w:rPr>
              <w:sz w:val="22"/>
              <w:szCs w:val="20"/>
            </w:rPr>
          </w:pPr>
          <w:r w:rsidRPr="005910C2">
            <w:rPr>
              <w:sz w:val="22"/>
              <w:szCs w:val="20"/>
            </w:rPr>
            <w:t>Las referencias deben de ir con un interlineado a 1.</w:t>
          </w:r>
          <w:r w:rsidR="005910C2">
            <w:rPr>
              <w:sz w:val="22"/>
              <w:szCs w:val="20"/>
            </w:rPr>
            <w:t>1</w:t>
          </w:r>
          <w:r w:rsidRPr="005910C2">
            <w:rPr>
              <w:sz w:val="22"/>
              <w:szCs w:val="20"/>
            </w:rPr>
            <w:t>5 puntos, justificadas</w:t>
          </w:r>
          <w:r w:rsidR="00FE393F" w:rsidRPr="005910C2">
            <w:rPr>
              <w:sz w:val="22"/>
              <w:szCs w:val="20"/>
            </w:rPr>
            <w:t>,</w:t>
          </w:r>
          <w:r w:rsidR="00115E49" w:rsidRPr="005910C2">
            <w:rPr>
              <w:sz w:val="22"/>
              <w:szCs w:val="20"/>
            </w:rPr>
            <w:t xml:space="preserve"> con sangría francesa a 0.5 cm</w:t>
          </w:r>
          <w:r w:rsidR="00FE393F" w:rsidRPr="005910C2">
            <w:rPr>
              <w:sz w:val="22"/>
              <w:szCs w:val="20"/>
            </w:rPr>
            <w:t xml:space="preserve"> </w:t>
          </w:r>
          <w:r w:rsidR="005910C2">
            <w:rPr>
              <w:sz w:val="22"/>
              <w:szCs w:val="20"/>
            </w:rPr>
            <w:t xml:space="preserve">tipo de letra Arial 11 puntos, </w:t>
          </w:r>
          <w:r w:rsidR="00FE393F" w:rsidRPr="005910C2">
            <w:rPr>
              <w:sz w:val="22"/>
              <w:szCs w:val="20"/>
            </w:rPr>
            <w:t>deben ser un mínimo de 10 y máximas de 50.</w:t>
          </w:r>
        </w:p>
        <w:p w14:paraId="39344186" w14:textId="657A8108" w:rsidR="00922DEB" w:rsidRPr="005910C2" w:rsidRDefault="00922DEB" w:rsidP="005910C2">
          <w:pPr>
            <w:pStyle w:val="Parrafo"/>
            <w:spacing w:line="276" w:lineRule="auto"/>
            <w:rPr>
              <w:sz w:val="22"/>
              <w:szCs w:val="20"/>
            </w:rPr>
          </w:pPr>
          <w:r w:rsidRPr="005910C2">
            <w:rPr>
              <w:sz w:val="22"/>
              <w:szCs w:val="20"/>
            </w:rPr>
            <w:t xml:space="preserve">Cuando se introduzca una cita textual se debe colocar entre comillas dobles (“”), y se debe colocar la referencia a la cita bibliográfica de la cual se obtuvo. Las referencias que aparezcan en sus artículos deberán ser numeradas, entre corchetes rectangulares, tal y como vayan apareciendo en su documento. Debe de utilizarse el estilo para referencias IEEE </w:t>
          </w:r>
          <w:hyperlink r:id="rId14" w:tgtFrame="_blank" w:history="1">
            <w:r w:rsidRPr="005910C2">
              <w:rPr>
                <w:rStyle w:val="Hipervnculo"/>
                <w:sz w:val="22"/>
                <w:szCs w:val="20"/>
              </w:rPr>
              <w:t>(Citas y elaboración de bibliografía en Estilo IEEE)</w:t>
            </w:r>
          </w:hyperlink>
          <w:r w:rsidRPr="005910C2">
            <w:rPr>
              <w:sz w:val="22"/>
              <w:szCs w:val="20"/>
            </w:rPr>
            <w:t xml:space="preserve">. </w:t>
          </w:r>
        </w:p>
        <w:p w14:paraId="24C2799D" w14:textId="77777777" w:rsidR="00922DEB" w:rsidRPr="005910C2" w:rsidRDefault="00922DEB" w:rsidP="005910C2">
          <w:pPr>
            <w:pStyle w:val="Parrafo"/>
            <w:spacing w:line="276" w:lineRule="auto"/>
            <w:rPr>
              <w:sz w:val="22"/>
              <w:szCs w:val="20"/>
            </w:rPr>
          </w:pPr>
          <w:r w:rsidRPr="005910C2">
            <w:rPr>
              <w:sz w:val="22"/>
              <w:szCs w:val="20"/>
            </w:rPr>
            <w:t xml:space="preserve">Los artículos que no han sido publicados deben ir acompañados en la cita del texto con la etiqueta “sin publicar” [4]. Los artículos que han sido aceptados, la cita en el texto debe ir acompañada con la etiqueta “en imprenta” [5].  </w:t>
          </w:r>
        </w:p>
        <w:p w14:paraId="53C03DE5" w14:textId="77777777" w:rsidR="00922DEB" w:rsidRPr="005910C2" w:rsidRDefault="00922DEB" w:rsidP="005910C2">
          <w:pPr>
            <w:pStyle w:val="Parrafo"/>
            <w:spacing w:line="276" w:lineRule="auto"/>
            <w:rPr>
              <w:sz w:val="22"/>
              <w:szCs w:val="20"/>
            </w:rPr>
          </w:pPr>
          <w:r w:rsidRPr="005910C2">
            <w:rPr>
              <w:sz w:val="22"/>
              <w:szCs w:val="20"/>
            </w:rPr>
            <w:t>Procure no hacer referencia al número entre corchetes como “tal y como se indica en [3]”, le recomendamos usar el estilo “tal y como lo presenta Juan Pérez [3]”.  A menos que sean seis o más autores, es recomendable no hacer uso del “et al.”. Consideramos que todos los autores de un artículo deben obtener su justo reconocimiento, no sólo el primero (esto limitado por el espacio). El reconocimiento se les debe de dar a todos, hasta el quinto autor del artículo.</w:t>
          </w:r>
        </w:p>
        <w:p w14:paraId="11136D6F" w14:textId="77777777" w:rsidR="00922DEB" w:rsidRPr="005910C2" w:rsidRDefault="00922DEB" w:rsidP="005910C2">
          <w:pPr>
            <w:pStyle w:val="Parrafo"/>
            <w:spacing w:line="276" w:lineRule="auto"/>
            <w:rPr>
              <w:sz w:val="22"/>
              <w:szCs w:val="20"/>
            </w:rPr>
          </w:pPr>
          <w:r w:rsidRPr="005910C2">
            <w:rPr>
              <w:sz w:val="22"/>
              <w:szCs w:val="20"/>
            </w:rPr>
            <w:t xml:space="preserve">Las referencias pueden aparecer en el idioma original del documento que se está referenciando, en español, como sea de su preferencia, o como se acostumbre en el área de su artículo. </w:t>
          </w:r>
        </w:p>
        <w:p w14:paraId="11149312" w14:textId="0EA64730" w:rsidR="00FE393F" w:rsidRPr="005910C2" w:rsidRDefault="00FE393F" w:rsidP="005910C2">
          <w:pPr>
            <w:spacing w:after="0" w:line="276" w:lineRule="auto"/>
            <w:ind w:left="636" w:hanging="284"/>
            <w:contextualSpacing w:val="0"/>
            <w:jc w:val="both"/>
            <w:rPr>
              <w:rFonts w:ascii="Arial" w:eastAsia="Times New Roman" w:hAnsi="Arial" w:cs="Arial"/>
              <w:lang w:eastAsia="es-MX"/>
            </w:rPr>
          </w:pPr>
          <w:r w:rsidRPr="005910C2">
            <w:rPr>
              <w:rFonts w:ascii="Arial" w:eastAsia="Times New Roman" w:hAnsi="Arial" w:cs="Arial"/>
              <w:lang w:eastAsia="es-MX"/>
            </w:rPr>
            <w:lastRenderedPageBreak/>
            <w:t xml:space="preserve">[1] R. G. </w:t>
          </w:r>
          <w:proofErr w:type="spellStart"/>
          <w:r w:rsidRPr="005910C2">
            <w:rPr>
              <w:rFonts w:ascii="Arial" w:eastAsia="Times New Roman" w:hAnsi="Arial" w:cs="Arial"/>
              <w:lang w:eastAsia="es-MX"/>
            </w:rPr>
            <w:t>Gallager</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i/>
              <w:iCs/>
              <w:lang w:eastAsia="es-MX"/>
            </w:rPr>
            <w:t>Principles</w:t>
          </w:r>
          <w:proofErr w:type="spellEnd"/>
          <w:r w:rsidRPr="005910C2">
            <w:rPr>
              <w:rFonts w:ascii="Arial" w:eastAsia="Times New Roman" w:hAnsi="Arial" w:cs="Arial"/>
              <w:i/>
              <w:iCs/>
              <w:lang w:eastAsia="es-MX"/>
            </w:rPr>
            <w:t xml:space="preserve"> </w:t>
          </w:r>
          <w:proofErr w:type="spellStart"/>
          <w:r w:rsidRPr="005910C2">
            <w:rPr>
              <w:rFonts w:ascii="Arial" w:eastAsia="Times New Roman" w:hAnsi="Arial" w:cs="Arial"/>
              <w:i/>
              <w:iCs/>
              <w:lang w:eastAsia="es-MX"/>
            </w:rPr>
            <w:t>of</w:t>
          </w:r>
          <w:proofErr w:type="spellEnd"/>
          <w:r w:rsidRPr="005910C2">
            <w:rPr>
              <w:rFonts w:ascii="Arial" w:eastAsia="Times New Roman" w:hAnsi="Arial" w:cs="Arial"/>
              <w:i/>
              <w:iCs/>
              <w:lang w:eastAsia="es-MX"/>
            </w:rPr>
            <w:t xml:space="preserve"> Digital </w:t>
          </w:r>
          <w:proofErr w:type="spellStart"/>
          <w:r w:rsidRPr="005910C2">
            <w:rPr>
              <w:rFonts w:ascii="Arial" w:eastAsia="Times New Roman" w:hAnsi="Arial" w:cs="Arial"/>
              <w:i/>
              <w:iCs/>
              <w:lang w:eastAsia="es-MX"/>
            </w:rPr>
            <w:t>Communication</w:t>
          </w:r>
          <w:proofErr w:type="spellEnd"/>
          <w:r w:rsidRPr="005910C2">
            <w:rPr>
              <w:rFonts w:ascii="Arial" w:eastAsia="Times New Roman" w:hAnsi="Arial" w:cs="Arial"/>
              <w:lang w:eastAsia="es-MX"/>
            </w:rPr>
            <w:t xml:space="preserve">. New York: Cambridge </w:t>
          </w:r>
          <w:proofErr w:type="spellStart"/>
          <w:r w:rsidRPr="005910C2">
            <w:rPr>
              <w:rFonts w:ascii="Arial" w:eastAsia="Times New Roman" w:hAnsi="Arial" w:cs="Arial"/>
              <w:lang w:eastAsia="es-MX"/>
            </w:rPr>
            <w:t>University</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Press</w:t>
          </w:r>
          <w:proofErr w:type="spellEnd"/>
          <w:r w:rsidRPr="005910C2">
            <w:rPr>
              <w:rFonts w:ascii="Arial" w:eastAsia="Times New Roman" w:hAnsi="Arial" w:cs="Arial"/>
              <w:lang w:eastAsia="es-MX"/>
            </w:rPr>
            <w:t xml:space="preserve">, 2008. </w:t>
          </w:r>
          <w:r w:rsidRPr="005910C2">
            <w:rPr>
              <w:rStyle w:val="Hipervnculo"/>
              <w:rFonts w:ascii="Arial" w:hAnsi="Arial" w:cs="Arial"/>
              <w:szCs w:val="32"/>
            </w:rPr>
            <w:t>DOI: http://</w:t>
          </w:r>
        </w:p>
        <w:p w14:paraId="62D139B1" w14:textId="6D6BB631" w:rsidR="00922DEB" w:rsidRPr="005910C2" w:rsidRDefault="00FE393F" w:rsidP="005910C2">
          <w:pPr>
            <w:spacing w:after="0" w:line="276" w:lineRule="auto"/>
            <w:ind w:left="636" w:hanging="284"/>
            <w:contextualSpacing w:val="0"/>
            <w:jc w:val="both"/>
            <w:rPr>
              <w:rFonts w:eastAsia="Times New Roman"/>
              <w:sz w:val="20"/>
              <w:lang w:eastAsia="es-MX"/>
            </w:rPr>
          </w:pPr>
          <w:r w:rsidRPr="005910C2">
            <w:rPr>
              <w:rFonts w:ascii="Arial" w:eastAsia="Times New Roman" w:hAnsi="Arial" w:cs="Arial"/>
              <w:lang w:eastAsia="es-MX"/>
            </w:rPr>
            <w:t xml:space="preserve">[2] A. </w:t>
          </w:r>
          <w:proofErr w:type="spellStart"/>
          <w:r w:rsidRPr="005910C2">
            <w:rPr>
              <w:rFonts w:ascii="Arial" w:eastAsia="Times New Roman" w:hAnsi="Arial" w:cs="Arial"/>
              <w:lang w:eastAsia="es-MX"/>
            </w:rPr>
            <w:t>Rezi</w:t>
          </w:r>
          <w:proofErr w:type="spellEnd"/>
          <w:r w:rsidRPr="005910C2">
            <w:rPr>
              <w:rFonts w:ascii="Arial" w:eastAsia="Times New Roman" w:hAnsi="Arial" w:cs="Arial"/>
              <w:lang w:eastAsia="es-MX"/>
            </w:rPr>
            <w:t xml:space="preserve"> and M. </w:t>
          </w:r>
          <w:proofErr w:type="spellStart"/>
          <w:r w:rsidRPr="005910C2">
            <w:rPr>
              <w:rFonts w:ascii="Arial" w:eastAsia="Times New Roman" w:hAnsi="Arial" w:cs="Arial"/>
              <w:lang w:eastAsia="es-MX"/>
            </w:rPr>
            <w:t>Allam</w:t>
          </w:r>
          <w:proofErr w:type="spellEnd"/>
          <w:r w:rsidRPr="005910C2">
            <w:rPr>
              <w:rFonts w:ascii="Arial" w:eastAsia="Times New Roman" w:hAnsi="Arial" w:cs="Arial"/>
              <w:lang w:eastAsia="es-MX"/>
            </w:rPr>
            <w:t>, “</w:t>
          </w:r>
          <w:proofErr w:type="spellStart"/>
          <w:r w:rsidRPr="005910C2">
            <w:rPr>
              <w:rFonts w:ascii="Arial" w:eastAsia="Times New Roman" w:hAnsi="Arial" w:cs="Arial"/>
              <w:lang w:eastAsia="es-MX"/>
            </w:rPr>
            <w:t>Techniques</w:t>
          </w:r>
          <w:proofErr w:type="spellEnd"/>
          <w:r w:rsidRPr="005910C2">
            <w:rPr>
              <w:rFonts w:ascii="Arial" w:eastAsia="Times New Roman" w:hAnsi="Arial" w:cs="Arial"/>
              <w:lang w:eastAsia="es-MX"/>
            </w:rPr>
            <w:t xml:space="preserve"> in array </w:t>
          </w:r>
          <w:proofErr w:type="spellStart"/>
          <w:r w:rsidRPr="005910C2">
            <w:rPr>
              <w:rFonts w:ascii="Arial" w:eastAsia="Times New Roman" w:hAnsi="Arial" w:cs="Arial"/>
              <w:lang w:eastAsia="es-MX"/>
            </w:rPr>
            <w:t>processing</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by</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means</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of</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transformations</w:t>
          </w:r>
          <w:proofErr w:type="spellEnd"/>
          <w:r w:rsidRPr="005910C2">
            <w:rPr>
              <w:rFonts w:ascii="Arial" w:eastAsia="Times New Roman" w:hAnsi="Arial" w:cs="Arial"/>
              <w:lang w:eastAsia="es-MX"/>
            </w:rPr>
            <w:t xml:space="preserve">,” in Control and Dynamic </w:t>
          </w:r>
          <w:proofErr w:type="spellStart"/>
          <w:r w:rsidRPr="005910C2">
            <w:rPr>
              <w:rFonts w:ascii="Arial" w:eastAsia="Times New Roman" w:hAnsi="Arial" w:cs="Arial"/>
              <w:lang w:eastAsia="es-MX"/>
            </w:rPr>
            <w:t>Systems</w:t>
          </w:r>
          <w:proofErr w:type="spellEnd"/>
          <w:r w:rsidRPr="005910C2">
            <w:rPr>
              <w:rFonts w:ascii="Arial" w:eastAsia="Times New Roman" w:hAnsi="Arial" w:cs="Arial"/>
              <w:lang w:eastAsia="es-MX"/>
            </w:rPr>
            <w:t xml:space="preserve">, Vol. 69, Multidimensional </w:t>
          </w:r>
          <w:proofErr w:type="spellStart"/>
          <w:r w:rsidRPr="005910C2">
            <w:rPr>
              <w:rFonts w:ascii="Arial" w:eastAsia="Times New Roman" w:hAnsi="Arial" w:cs="Arial"/>
              <w:lang w:eastAsia="es-MX"/>
            </w:rPr>
            <w:t>Systems</w:t>
          </w:r>
          <w:proofErr w:type="spellEnd"/>
          <w:r w:rsidRPr="005910C2">
            <w:rPr>
              <w:rFonts w:ascii="Arial" w:eastAsia="Times New Roman" w:hAnsi="Arial" w:cs="Arial"/>
              <w:lang w:eastAsia="es-MX"/>
            </w:rPr>
            <w:t xml:space="preserve">, C. T. </w:t>
          </w:r>
          <w:proofErr w:type="spellStart"/>
          <w:r w:rsidRPr="005910C2">
            <w:rPr>
              <w:rFonts w:ascii="Arial" w:eastAsia="Times New Roman" w:hAnsi="Arial" w:cs="Arial"/>
              <w:lang w:eastAsia="es-MX"/>
            </w:rPr>
            <w:t>Leondes</w:t>
          </w:r>
          <w:proofErr w:type="spellEnd"/>
          <w:r w:rsidRPr="005910C2">
            <w:rPr>
              <w:rFonts w:ascii="Arial" w:eastAsia="Times New Roman" w:hAnsi="Arial" w:cs="Arial"/>
              <w:lang w:eastAsia="es-MX"/>
            </w:rPr>
            <w:t xml:space="preserve">, Ed. San Diego: </w:t>
          </w:r>
          <w:proofErr w:type="spellStart"/>
          <w:r w:rsidRPr="005910C2">
            <w:rPr>
              <w:rFonts w:ascii="Arial" w:eastAsia="Times New Roman" w:hAnsi="Arial" w:cs="Arial"/>
              <w:lang w:eastAsia="es-MX"/>
            </w:rPr>
            <w:t>Academic</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Press</w:t>
          </w:r>
          <w:proofErr w:type="spellEnd"/>
          <w:r w:rsidRPr="005910C2">
            <w:rPr>
              <w:rFonts w:ascii="Arial" w:eastAsia="Times New Roman" w:hAnsi="Arial" w:cs="Arial"/>
              <w:lang w:eastAsia="es-MX"/>
            </w:rPr>
            <w:t>, 1995, pp. 133-180.</w:t>
          </w:r>
          <w:r w:rsidR="00DD5878" w:rsidRPr="005910C2">
            <w:rPr>
              <w:rStyle w:val="Hipervnculo"/>
              <w:rFonts w:ascii="Arial" w:hAnsi="Arial" w:cs="Arial"/>
              <w:szCs w:val="32"/>
            </w:rPr>
            <w:t xml:space="preserve"> DOI: http://</w:t>
          </w:r>
        </w:p>
        <w:p w14:paraId="4D11408B" w14:textId="30178E9C" w:rsidR="00FE393F" w:rsidRPr="005910C2" w:rsidRDefault="00FE393F" w:rsidP="005910C2">
          <w:pPr>
            <w:spacing w:after="0" w:line="276" w:lineRule="auto"/>
            <w:ind w:left="636" w:hanging="284"/>
            <w:contextualSpacing w:val="0"/>
            <w:jc w:val="both"/>
            <w:rPr>
              <w:rFonts w:ascii="Arial" w:eastAsia="Times New Roman" w:hAnsi="Arial" w:cs="Arial"/>
              <w:lang w:eastAsia="es-MX"/>
            </w:rPr>
          </w:pPr>
          <w:r w:rsidRPr="005910C2">
            <w:rPr>
              <w:rFonts w:ascii="Arial" w:eastAsia="Times New Roman" w:hAnsi="Arial" w:cs="Arial"/>
              <w:lang w:eastAsia="es-MX"/>
            </w:rPr>
            <w:t xml:space="preserve">[3] G. Liu, K. Y. Lee, and H. F. </w:t>
          </w:r>
          <w:proofErr w:type="spellStart"/>
          <w:r w:rsidRPr="005910C2">
            <w:rPr>
              <w:rFonts w:ascii="Arial" w:eastAsia="Times New Roman" w:hAnsi="Arial" w:cs="Arial"/>
              <w:lang w:eastAsia="es-MX"/>
            </w:rPr>
            <w:t>Jordan</w:t>
          </w:r>
          <w:proofErr w:type="spellEnd"/>
          <w:r w:rsidRPr="005910C2">
            <w:rPr>
              <w:rFonts w:ascii="Arial" w:eastAsia="Times New Roman" w:hAnsi="Arial" w:cs="Arial"/>
              <w:lang w:eastAsia="es-MX"/>
            </w:rPr>
            <w:t xml:space="preserve">, "TDM and TWDM de </w:t>
          </w:r>
          <w:proofErr w:type="spellStart"/>
          <w:r w:rsidRPr="005910C2">
            <w:rPr>
              <w:rFonts w:ascii="Arial" w:eastAsia="Times New Roman" w:hAnsi="Arial" w:cs="Arial"/>
              <w:lang w:eastAsia="es-MX"/>
            </w:rPr>
            <w:t>Brujin</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networks</w:t>
          </w:r>
          <w:proofErr w:type="spellEnd"/>
          <w:r w:rsidRPr="005910C2">
            <w:rPr>
              <w:rFonts w:ascii="Arial" w:eastAsia="Times New Roman" w:hAnsi="Arial" w:cs="Arial"/>
              <w:lang w:eastAsia="es-MX"/>
            </w:rPr>
            <w:t xml:space="preserve"> and </w:t>
          </w:r>
          <w:proofErr w:type="spellStart"/>
          <w:r w:rsidRPr="005910C2">
            <w:rPr>
              <w:rFonts w:ascii="Arial" w:eastAsia="Times New Roman" w:hAnsi="Arial" w:cs="Arial"/>
              <w:lang w:eastAsia="es-MX"/>
            </w:rPr>
            <w:t>suffflenets</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for</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optical</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communications</w:t>
          </w:r>
          <w:proofErr w:type="spellEnd"/>
          <w:r w:rsidRPr="005910C2">
            <w:rPr>
              <w:rFonts w:ascii="Arial" w:eastAsia="Times New Roman" w:hAnsi="Arial" w:cs="Arial"/>
              <w:lang w:eastAsia="es-MX"/>
            </w:rPr>
            <w:t xml:space="preserve">," IEEE </w:t>
          </w:r>
          <w:proofErr w:type="spellStart"/>
          <w:r w:rsidRPr="005910C2">
            <w:rPr>
              <w:rFonts w:ascii="Arial" w:eastAsia="Times New Roman" w:hAnsi="Arial" w:cs="Arial"/>
              <w:lang w:eastAsia="es-MX"/>
            </w:rPr>
            <w:t>Transactions</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on</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Computers</w:t>
          </w:r>
          <w:proofErr w:type="spellEnd"/>
          <w:r w:rsidRPr="005910C2">
            <w:rPr>
              <w:rFonts w:ascii="Arial" w:eastAsia="Times New Roman" w:hAnsi="Arial" w:cs="Arial"/>
              <w:lang w:eastAsia="es-MX"/>
            </w:rPr>
            <w:t>, vol. 46, pp. 695-701, June 1997.</w:t>
          </w:r>
          <w:r w:rsidR="00DD5878" w:rsidRPr="005910C2">
            <w:rPr>
              <w:rFonts w:ascii="Arial" w:eastAsia="Times New Roman" w:hAnsi="Arial" w:cs="Arial"/>
              <w:lang w:eastAsia="es-MX"/>
            </w:rPr>
            <w:t xml:space="preserve"> </w:t>
          </w:r>
          <w:r w:rsidR="00DD5878" w:rsidRPr="005910C2">
            <w:rPr>
              <w:rStyle w:val="Hipervnculo"/>
              <w:rFonts w:ascii="Arial" w:hAnsi="Arial" w:cs="Arial"/>
              <w:szCs w:val="32"/>
            </w:rPr>
            <w:t>DOI: http://</w:t>
          </w:r>
        </w:p>
        <w:p w14:paraId="29E5E4D2" w14:textId="6FE0E745" w:rsidR="00FE393F" w:rsidRPr="005910C2" w:rsidRDefault="00FE393F" w:rsidP="005910C2">
          <w:pPr>
            <w:spacing w:after="0" w:line="276" w:lineRule="auto"/>
            <w:ind w:left="636" w:hanging="284"/>
            <w:contextualSpacing w:val="0"/>
            <w:jc w:val="both"/>
            <w:rPr>
              <w:rFonts w:ascii="Arial" w:eastAsia="Times New Roman" w:hAnsi="Arial" w:cs="Arial"/>
              <w:lang w:eastAsia="es-MX"/>
            </w:rPr>
          </w:pPr>
          <w:r w:rsidRPr="005910C2">
            <w:rPr>
              <w:rFonts w:ascii="Arial" w:eastAsia="Times New Roman" w:hAnsi="Arial" w:cs="Arial"/>
              <w:lang w:eastAsia="es-MX"/>
            </w:rPr>
            <w:t>[4] S.-Y. Chung, "</w:t>
          </w:r>
          <w:proofErr w:type="spellStart"/>
          <w:r w:rsidRPr="005910C2">
            <w:rPr>
              <w:rFonts w:ascii="Arial" w:eastAsia="Times New Roman" w:hAnsi="Arial" w:cs="Arial"/>
              <w:lang w:eastAsia="es-MX"/>
            </w:rPr>
            <w:t>Multi-level</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dirty</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paper</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coding</w:t>
          </w:r>
          <w:proofErr w:type="spellEnd"/>
          <w:r w:rsidRPr="005910C2">
            <w:rPr>
              <w:rFonts w:ascii="Arial" w:eastAsia="Times New Roman" w:hAnsi="Arial" w:cs="Arial"/>
              <w:lang w:eastAsia="es-MX"/>
            </w:rPr>
            <w:t xml:space="preserve">," IEEE </w:t>
          </w:r>
          <w:proofErr w:type="spellStart"/>
          <w:r w:rsidRPr="005910C2">
            <w:rPr>
              <w:rFonts w:ascii="Arial" w:eastAsia="Times New Roman" w:hAnsi="Arial" w:cs="Arial"/>
              <w:lang w:eastAsia="es-MX"/>
            </w:rPr>
            <w:t>Communication</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Letters</w:t>
          </w:r>
          <w:proofErr w:type="spellEnd"/>
          <w:r w:rsidRPr="005910C2">
            <w:rPr>
              <w:rFonts w:ascii="Arial" w:eastAsia="Times New Roman" w:hAnsi="Arial" w:cs="Arial"/>
              <w:lang w:eastAsia="es-MX"/>
            </w:rPr>
            <w:t>, vol. 12, no. 6, pp. 456-458, June 2008.</w:t>
          </w:r>
          <w:r w:rsidR="00DD5878" w:rsidRPr="005910C2">
            <w:rPr>
              <w:rFonts w:ascii="Arial" w:eastAsia="Times New Roman" w:hAnsi="Arial" w:cs="Arial"/>
              <w:lang w:eastAsia="es-MX"/>
            </w:rPr>
            <w:t xml:space="preserve"> </w:t>
          </w:r>
          <w:r w:rsidR="00DD5878" w:rsidRPr="005910C2">
            <w:rPr>
              <w:rStyle w:val="Hipervnculo"/>
              <w:rFonts w:ascii="Arial" w:hAnsi="Arial" w:cs="Arial"/>
              <w:szCs w:val="32"/>
            </w:rPr>
            <w:t>DOI: http://</w:t>
          </w:r>
        </w:p>
        <w:p w14:paraId="3C113240" w14:textId="20B0F006" w:rsidR="00FE393F" w:rsidRPr="005910C2" w:rsidRDefault="00FE393F" w:rsidP="005910C2">
          <w:pPr>
            <w:spacing w:after="0" w:line="276" w:lineRule="auto"/>
            <w:ind w:left="636" w:hanging="284"/>
            <w:contextualSpacing w:val="0"/>
            <w:jc w:val="both"/>
            <w:rPr>
              <w:rFonts w:ascii="Arial" w:eastAsia="Times New Roman" w:hAnsi="Arial" w:cs="Arial"/>
              <w:lang w:eastAsia="es-MX"/>
            </w:rPr>
          </w:pPr>
          <w:r w:rsidRPr="005910C2">
            <w:rPr>
              <w:rFonts w:ascii="Arial" w:eastAsia="Times New Roman" w:hAnsi="Arial" w:cs="Arial"/>
              <w:lang w:eastAsia="es-MX"/>
            </w:rPr>
            <w:t xml:space="preserve">[5] N. </w:t>
          </w:r>
          <w:proofErr w:type="spellStart"/>
          <w:r w:rsidRPr="005910C2">
            <w:rPr>
              <w:rFonts w:ascii="Arial" w:eastAsia="Times New Roman" w:hAnsi="Arial" w:cs="Arial"/>
              <w:lang w:eastAsia="es-MX"/>
            </w:rPr>
            <w:t>Osifchin</w:t>
          </w:r>
          <w:proofErr w:type="spellEnd"/>
          <w:r w:rsidRPr="005910C2">
            <w:rPr>
              <w:rFonts w:ascii="Arial" w:eastAsia="Times New Roman" w:hAnsi="Arial" w:cs="Arial"/>
              <w:lang w:eastAsia="es-MX"/>
            </w:rPr>
            <w:t xml:space="preserve"> and G. </w:t>
          </w:r>
          <w:proofErr w:type="spellStart"/>
          <w:r w:rsidRPr="005910C2">
            <w:rPr>
              <w:rFonts w:ascii="Arial" w:eastAsia="Times New Roman" w:hAnsi="Arial" w:cs="Arial"/>
              <w:lang w:eastAsia="es-MX"/>
            </w:rPr>
            <w:t>Vau</w:t>
          </w:r>
          <w:proofErr w:type="spellEnd"/>
          <w:r w:rsidRPr="005910C2">
            <w:rPr>
              <w:rFonts w:ascii="Arial" w:eastAsia="Times New Roman" w:hAnsi="Arial" w:cs="Arial"/>
              <w:lang w:eastAsia="es-MX"/>
            </w:rPr>
            <w:t>, "</w:t>
          </w:r>
          <w:proofErr w:type="spellStart"/>
          <w:r w:rsidRPr="005910C2">
            <w:rPr>
              <w:rFonts w:ascii="Arial" w:eastAsia="Times New Roman" w:hAnsi="Arial" w:cs="Arial"/>
              <w:lang w:eastAsia="es-MX"/>
            </w:rPr>
            <w:t>Power</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considerations</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for</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the</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modernization</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of</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telecommunications</w:t>
          </w:r>
          <w:proofErr w:type="spellEnd"/>
          <w:r w:rsidRPr="005910C2">
            <w:rPr>
              <w:rFonts w:ascii="Arial" w:eastAsia="Times New Roman" w:hAnsi="Arial" w:cs="Arial"/>
              <w:lang w:eastAsia="es-MX"/>
            </w:rPr>
            <w:t xml:space="preserve"> in Central and Eastern </w:t>
          </w:r>
          <w:proofErr w:type="spellStart"/>
          <w:r w:rsidRPr="005910C2">
            <w:rPr>
              <w:rFonts w:ascii="Arial" w:eastAsia="Times New Roman" w:hAnsi="Arial" w:cs="Arial"/>
              <w:lang w:eastAsia="es-MX"/>
            </w:rPr>
            <w:t>European</w:t>
          </w:r>
          <w:proofErr w:type="spellEnd"/>
          <w:r w:rsidRPr="005910C2">
            <w:rPr>
              <w:rFonts w:ascii="Arial" w:eastAsia="Times New Roman" w:hAnsi="Arial" w:cs="Arial"/>
              <w:lang w:eastAsia="es-MX"/>
            </w:rPr>
            <w:t xml:space="preserve"> and </w:t>
          </w:r>
          <w:proofErr w:type="spellStart"/>
          <w:r w:rsidRPr="005910C2">
            <w:rPr>
              <w:rFonts w:ascii="Arial" w:eastAsia="Times New Roman" w:hAnsi="Arial" w:cs="Arial"/>
              <w:lang w:eastAsia="es-MX"/>
            </w:rPr>
            <w:t>former</w:t>
          </w:r>
          <w:proofErr w:type="spellEnd"/>
          <w:r w:rsidRPr="005910C2">
            <w:rPr>
              <w:rFonts w:ascii="Arial" w:eastAsia="Times New Roman" w:hAnsi="Arial" w:cs="Arial"/>
              <w:lang w:eastAsia="es-MX"/>
            </w:rPr>
            <w:t xml:space="preserve"> Soviet </w:t>
          </w:r>
          <w:proofErr w:type="spellStart"/>
          <w:r w:rsidRPr="005910C2">
            <w:rPr>
              <w:rFonts w:ascii="Arial" w:eastAsia="Times New Roman" w:hAnsi="Arial" w:cs="Arial"/>
              <w:lang w:eastAsia="es-MX"/>
            </w:rPr>
            <w:t>Union</w:t>
          </w:r>
          <w:proofErr w:type="spellEnd"/>
          <w:r w:rsidRPr="005910C2">
            <w:rPr>
              <w:rFonts w:ascii="Arial" w:eastAsia="Times New Roman" w:hAnsi="Arial" w:cs="Arial"/>
              <w:lang w:eastAsia="es-MX"/>
            </w:rPr>
            <w:t xml:space="preserve"> (CEE/FSU) </w:t>
          </w:r>
          <w:proofErr w:type="spellStart"/>
          <w:r w:rsidRPr="005910C2">
            <w:rPr>
              <w:rFonts w:ascii="Arial" w:eastAsia="Times New Roman" w:hAnsi="Arial" w:cs="Arial"/>
              <w:lang w:eastAsia="es-MX"/>
            </w:rPr>
            <w:t>countries</w:t>
          </w:r>
          <w:proofErr w:type="spellEnd"/>
          <w:r w:rsidRPr="005910C2">
            <w:rPr>
              <w:rFonts w:ascii="Arial" w:eastAsia="Times New Roman" w:hAnsi="Arial" w:cs="Arial"/>
              <w:lang w:eastAsia="es-MX"/>
            </w:rPr>
            <w:t xml:space="preserve">", in </w:t>
          </w:r>
          <w:proofErr w:type="spellStart"/>
          <w:r w:rsidRPr="005910C2">
            <w:rPr>
              <w:rFonts w:ascii="Arial" w:eastAsia="Times New Roman" w:hAnsi="Arial" w:cs="Arial"/>
              <w:lang w:eastAsia="es-MX"/>
            </w:rPr>
            <w:t>Second</w:t>
          </w:r>
          <w:proofErr w:type="spellEnd"/>
          <w:r w:rsidRPr="005910C2">
            <w:rPr>
              <w:rFonts w:ascii="Arial" w:eastAsia="Times New Roman" w:hAnsi="Arial" w:cs="Arial"/>
              <w:lang w:eastAsia="es-MX"/>
            </w:rPr>
            <w:t xml:space="preserve"> International </w:t>
          </w:r>
          <w:proofErr w:type="spellStart"/>
          <w:r w:rsidRPr="005910C2">
            <w:rPr>
              <w:rFonts w:ascii="Arial" w:eastAsia="Times New Roman" w:hAnsi="Arial" w:cs="Arial"/>
              <w:lang w:eastAsia="es-MX"/>
            </w:rPr>
            <w:t>Telecommunications</w:t>
          </w:r>
          <w:proofErr w:type="spellEnd"/>
          <w:r w:rsidRPr="005910C2">
            <w:rPr>
              <w:rFonts w:ascii="Arial" w:eastAsia="Times New Roman" w:hAnsi="Arial" w:cs="Arial"/>
              <w:lang w:eastAsia="es-MX"/>
            </w:rPr>
            <w:t xml:space="preserve"> Energy </w:t>
          </w:r>
          <w:proofErr w:type="spellStart"/>
          <w:r w:rsidRPr="005910C2">
            <w:rPr>
              <w:rFonts w:ascii="Arial" w:eastAsia="Times New Roman" w:hAnsi="Arial" w:cs="Arial"/>
              <w:lang w:eastAsia="es-MX"/>
            </w:rPr>
            <w:t>Special</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Conference</w:t>
          </w:r>
          <w:proofErr w:type="spellEnd"/>
          <w:r w:rsidRPr="005910C2">
            <w:rPr>
              <w:rFonts w:ascii="Arial" w:eastAsia="Times New Roman" w:hAnsi="Arial" w:cs="Arial"/>
              <w:lang w:eastAsia="es-MX"/>
            </w:rPr>
            <w:t>, 1997, pp. 9-16.</w:t>
          </w:r>
          <w:r w:rsidR="00DD5878" w:rsidRPr="005910C2">
            <w:rPr>
              <w:rFonts w:ascii="Arial" w:eastAsia="Times New Roman" w:hAnsi="Arial" w:cs="Arial"/>
              <w:lang w:eastAsia="es-MX"/>
            </w:rPr>
            <w:t xml:space="preserve"> </w:t>
          </w:r>
          <w:r w:rsidR="00DD5878" w:rsidRPr="005910C2">
            <w:rPr>
              <w:rStyle w:val="Hipervnculo"/>
              <w:rFonts w:ascii="Arial" w:hAnsi="Arial" w:cs="Arial"/>
              <w:szCs w:val="32"/>
            </w:rPr>
            <w:t>DOI: http://</w:t>
          </w:r>
        </w:p>
        <w:p w14:paraId="4CEA65F6" w14:textId="54BFEBF6" w:rsidR="00FE393F" w:rsidRPr="005910C2" w:rsidRDefault="00FE393F" w:rsidP="005910C2">
          <w:pPr>
            <w:spacing w:after="0" w:line="276" w:lineRule="auto"/>
            <w:ind w:left="636" w:hanging="284"/>
            <w:contextualSpacing w:val="0"/>
            <w:jc w:val="both"/>
            <w:rPr>
              <w:rFonts w:ascii="Arial" w:eastAsia="Times New Roman" w:hAnsi="Arial" w:cs="Arial"/>
              <w:lang w:eastAsia="es-MX"/>
            </w:rPr>
          </w:pPr>
          <w:r w:rsidRPr="005910C2">
            <w:rPr>
              <w:rFonts w:ascii="Arial" w:eastAsia="Times New Roman" w:hAnsi="Arial" w:cs="Arial"/>
              <w:lang w:eastAsia="es-MX"/>
            </w:rPr>
            <w:t>[6] H. Zhang, "</w:t>
          </w:r>
          <w:proofErr w:type="spellStart"/>
          <w:r w:rsidRPr="005910C2">
            <w:rPr>
              <w:rFonts w:ascii="Arial" w:eastAsia="Times New Roman" w:hAnsi="Arial" w:cs="Arial"/>
              <w:lang w:eastAsia="es-MX"/>
            </w:rPr>
            <w:t>Delay-insensitive</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networks</w:t>
          </w:r>
          <w:proofErr w:type="spellEnd"/>
          <w:r w:rsidRPr="005910C2">
            <w:rPr>
              <w:rFonts w:ascii="Arial" w:eastAsia="Times New Roman" w:hAnsi="Arial" w:cs="Arial"/>
              <w:lang w:eastAsia="es-MX"/>
            </w:rPr>
            <w:t xml:space="preserve">," M.S. </w:t>
          </w:r>
          <w:proofErr w:type="spellStart"/>
          <w:r w:rsidRPr="005910C2">
            <w:rPr>
              <w:rFonts w:ascii="Arial" w:eastAsia="Times New Roman" w:hAnsi="Arial" w:cs="Arial"/>
              <w:lang w:eastAsia="es-MX"/>
            </w:rPr>
            <w:t>thesis</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University</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of</w:t>
          </w:r>
          <w:proofErr w:type="spellEnd"/>
          <w:r w:rsidRPr="005910C2">
            <w:rPr>
              <w:rFonts w:ascii="Arial" w:eastAsia="Times New Roman" w:hAnsi="Arial" w:cs="Arial"/>
              <w:lang w:eastAsia="es-MX"/>
            </w:rPr>
            <w:t xml:space="preserve"> Waterloo, Waterloo, ON, Canadá, 1997.</w:t>
          </w:r>
          <w:r w:rsidR="00DD5878" w:rsidRPr="005910C2">
            <w:rPr>
              <w:rFonts w:ascii="Arial" w:eastAsia="Times New Roman" w:hAnsi="Arial" w:cs="Arial"/>
              <w:lang w:eastAsia="es-MX"/>
            </w:rPr>
            <w:t xml:space="preserve"> </w:t>
          </w:r>
          <w:r w:rsidR="00DD5878" w:rsidRPr="005910C2">
            <w:rPr>
              <w:rStyle w:val="Hipervnculo"/>
              <w:rFonts w:ascii="Arial" w:hAnsi="Arial" w:cs="Arial"/>
              <w:szCs w:val="32"/>
            </w:rPr>
            <w:t>DOI: http://</w:t>
          </w:r>
        </w:p>
        <w:p w14:paraId="71B1DA66" w14:textId="0F9F3164" w:rsidR="002D48DB" w:rsidRPr="005910C2" w:rsidRDefault="002D48DB" w:rsidP="005910C2">
          <w:pPr>
            <w:spacing w:before="120" w:after="120" w:line="276" w:lineRule="auto"/>
            <w:ind w:left="709" w:hanging="709"/>
            <w:contextualSpacing w:val="0"/>
            <w:jc w:val="both"/>
            <w:rPr>
              <w:sz w:val="20"/>
              <w:szCs w:val="20"/>
            </w:rPr>
          </w:pPr>
        </w:p>
        <w:p w14:paraId="638C2BA6" w14:textId="188CC47C" w:rsidR="00082801" w:rsidRDefault="00000000" w:rsidP="006B12BC">
          <w:pPr>
            <w:pStyle w:val="Referencias"/>
            <w:spacing w:before="120" w:after="120" w:line="360" w:lineRule="auto"/>
            <w:contextualSpacing w:val="0"/>
          </w:pPr>
        </w:p>
      </w:sdtContent>
    </w:sdt>
    <w:p w14:paraId="24D36FBF" w14:textId="77777777" w:rsidR="004C7B7F" w:rsidRDefault="004C7B7F" w:rsidP="004012B5">
      <w:pPr>
        <w:pStyle w:val="Afiliaciones"/>
        <w:rPr>
          <w:b/>
          <w:bCs/>
          <w:i/>
          <w:iCs/>
        </w:rPr>
      </w:pPr>
    </w:p>
    <w:p w14:paraId="5F2A4B5D" w14:textId="78F9DE56" w:rsidR="00082801" w:rsidRPr="004C7B7F" w:rsidRDefault="00082801" w:rsidP="004012B5">
      <w:pPr>
        <w:pStyle w:val="Afiliaciones"/>
        <w:rPr>
          <w:b/>
          <w:bCs/>
          <w:i/>
          <w:iCs/>
          <w:sz w:val="32"/>
          <w:szCs w:val="32"/>
        </w:rPr>
      </w:pPr>
      <w:r w:rsidRPr="004C7B7F">
        <w:rPr>
          <w:b/>
          <w:bCs/>
          <w:i/>
          <w:iCs/>
          <w:sz w:val="20"/>
          <w:szCs w:val="32"/>
        </w:rPr>
        <w:t>Cómo citar este artículo:</w:t>
      </w:r>
    </w:p>
    <w:p w14:paraId="749A17DF" w14:textId="77777777" w:rsidR="00082801" w:rsidRPr="00766A49" w:rsidRDefault="00000000" w:rsidP="00082801">
      <w:pPr>
        <w:spacing w:after="160" w:line="259" w:lineRule="auto"/>
        <w:contextualSpacing w:val="0"/>
        <w:rPr>
          <w:rFonts w:ascii="Arial" w:hAnsi="Arial" w:cs="Arial"/>
          <w:sz w:val="20"/>
          <w:szCs w:val="18"/>
        </w:rPr>
      </w:pPr>
      <w:sdt>
        <w:sdtPr>
          <w:rPr>
            <w:rStyle w:val="AfiliacionesCar"/>
          </w:rPr>
          <w:alias w:val="Como citar el artículo"/>
          <w:tag w:val="Como citar el artículo"/>
          <w:id w:val="18437633"/>
          <w:placeholder>
            <w:docPart w:val="4975E19B77E54C6289754562268F7FE3"/>
          </w:placeholder>
        </w:sdtPr>
        <w:sdtEndPr>
          <w:rPr>
            <w:rStyle w:val="Fuentedeprrafopredeter"/>
            <w:rFonts w:asciiTheme="minorHAnsi" w:hAnsiTheme="minorHAnsi" w:cstheme="minorBidi"/>
            <w:i/>
            <w:iCs/>
            <w:sz w:val="22"/>
            <w:szCs w:val="22"/>
          </w:rPr>
        </w:sdtEndPr>
        <w:sdtContent>
          <w:r w:rsidR="00082801" w:rsidRPr="004C7B7F">
            <w:rPr>
              <w:rStyle w:val="AfiliacionesCar"/>
              <w:i/>
              <w:iCs/>
              <w:sz w:val="20"/>
              <w:szCs w:val="32"/>
            </w:rPr>
            <w:t xml:space="preserve">a rellenar por la revista </w:t>
          </w:r>
        </w:sdtContent>
      </w:sdt>
    </w:p>
    <w:p w14:paraId="5440C4C2" w14:textId="0BBC988A" w:rsidR="00224ED9" w:rsidRDefault="00082801" w:rsidP="00082801">
      <w:pPr>
        <w:spacing w:after="160" w:line="259" w:lineRule="auto"/>
        <w:contextualSpacing w:val="0"/>
      </w:pPr>
      <w:r w:rsidRPr="00224ED9">
        <w:rPr>
          <w:rStyle w:val="AfiliacionesCar"/>
          <w:b/>
          <w:bCs/>
        </w:rPr>
        <w:t xml:space="preserve"> </w:t>
      </w:r>
    </w:p>
    <w:p w14:paraId="404A8D00" w14:textId="43060976" w:rsidR="00284FB0" w:rsidRDefault="00284FB0">
      <w:pPr>
        <w:spacing w:after="160" w:line="259" w:lineRule="auto"/>
        <w:contextualSpacing w:val="0"/>
      </w:pPr>
    </w:p>
    <w:p w14:paraId="538867F0" w14:textId="77777777" w:rsidR="00E03392" w:rsidRPr="00730B48" w:rsidRDefault="00E03392" w:rsidP="00642D56">
      <w:pPr>
        <w:spacing w:after="160" w:line="259" w:lineRule="auto"/>
        <w:contextualSpacing w:val="0"/>
      </w:pPr>
    </w:p>
    <w:sectPr w:rsidR="00E03392" w:rsidRPr="00730B48" w:rsidSect="00AC7A8E">
      <w:headerReference w:type="even" r:id="rId15"/>
      <w:headerReference w:type="default" r:id="rId16"/>
      <w:footerReference w:type="even" r:id="rId17"/>
      <w:footerReference w:type="default" r:id="rId18"/>
      <w:headerReference w:type="first" r:id="rId19"/>
      <w:footerReference w:type="first" r:id="rId20"/>
      <w:pgSz w:w="12240" w:h="15840" w:code="1"/>
      <w:pgMar w:top="1559" w:right="964" w:bottom="1843" w:left="964" w:header="550" w:footer="53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8EC0CF8" w14:textId="77777777" w:rsidR="00505317" w:rsidRDefault="00505317" w:rsidP="00B1493C">
      <w:pPr>
        <w:spacing w:after="0"/>
      </w:pPr>
      <w:r>
        <w:separator/>
      </w:r>
    </w:p>
  </w:endnote>
  <w:endnote w:type="continuationSeparator" w:id="0">
    <w:p w14:paraId="4F8F8D12" w14:textId="77777777" w:rsidR="00505317" w:rsidRDefault="00505317" w:rsidP="00B1493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1E6272" w14:textId="77777777" w:rsidR="00AF4EC1" w:rsidRDefault="00AF4EC1" w:rsidP="001833D3">
    <w:pPr>
      <w:pBdr>
        <w:top w:val="single" w:sz="18" w:space="0" w:color="C00000"/>
      </w:pBdr>
      <w:spacing w:after="0"/>
      <w:contextualSpacing w:val="0"/>
      <w:rPr>
        <w:rFonts w:ascii="Arial" w:eastAsia="Times New Roman" w:hAnsi="Arial" w:cs="Arial"/>
        <w:color w:val="808080" w:themeColor="background1" w:themeShade="80"/>
        <w:sz w:val="18"/>
        <w:szCs w:val="18"/>
        <w:lang w:eastAsia="es-MX"/>
      </w:rPr>
    </w:pPr>
  </w:p>
  <w:p w14:paraId="792D38EE" w14:textId="3E4E22FD" w:rsidR="00766A49" w:rsidRDefault="002D48DB" w:rsidP="001833D3">
    <w:pPr>
      <w:pBdr>
        <w:top w:val="single" w:sz="18" w:space="0" w:color="C00000"/>
      </w:pBdr>
      <w:spacing w:after="0"/>
      <w:contextualSpacing w:val="0"/>
      <w:rPr>
        <w:rFonts w:ascii="Arial" w:eastAsia="Times New Roman" w:hAnsi="Arial" w:cs="Arial"/>
        <w:color w:val="808080" w:themeColor="background1" w:themeShade="80"/>
        <w:sz w:val="18"/>
        <w:szCs w:val="18"/>
        <w:lang w:eastAsia="es-MX"/>
      </w:rPr>
    </w:pPr>
    <w:r>
      <w:rPr>
        <w:rFonts w:ascii="Arial" w:eastAsia="Times New Roman" w:hAnsi="Arial" w:cs="Arial"/>
        <w:color w:val="808080" w:themeColor="background1" w:themeShade="80"/>
        <w:sz w:val="18"/>
        <w:szCs w:val="18"/>
        <w:lang w:eastAsia="es-MX"/>
      </w:rPr>
      <w:t>A rellenar por la revista</w:t>
    </w:r>
  </w:p>
  <w:p w14:paraId="68707EB1" w14:textId="77777777" w:rsidR="00AF4EC1" w:rsidRPr="00766A49" w:rsidRDefault="00AF4EC1" w:rsidP="001833D3">
    <w:pPr>
      <w:pBdr>
        <w:top w:val="single" w:sz="18" w:space="0" w:color="C00000"/>
      </w:pBdr>
      <w:spacing w:after="0"/>
      <w:contextualSpacing w:val="0"/>
      <w:rPr>
        <w:rFonts w:ascii="Arial" w:eastAsia="Times New Roman" w:hAnsi="Arial" w:cs="Arial"/>
        <w:color w:val="808080" w:themeColor="background1" w:themeShade="80"/>
        <w:sz w:val="18"/>
        <w:szCs w:val="18"/>
        <w:lang w:eastAsia="es-MX"/>
      </w:rPr>
    </w:pPr>
  </w:p>
  <w:p w14:paraId="2D57B1F7" w14:textId="7B4B503A" w:rsidR="009F0F41" w:rsidRDefault="00DF292C" w:rsidP="00766A49">
    <w:pPr>
      <w:pStyle w:val="Piedepgina"/>
      <w:jc w:val="center"/>
    </w:pPr>
    <w:r w:rsidRPr="00541EB4">
      <w:rPr>
        <w:noProof/>
      </w:rPr>
      <w:drawing>
        <wp:inline distT="0" distB="0" distL="0" distR="0" wp14:anchorId="49187C3A" wp14:editId="4B629423">
          <wp:extent cx="405130" cy="155575"/>
          <wp:effectExtent l="0" t="0" r="0" b="0"/>
          <wp:docPr id="531" name="Imagen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pic:cNvPicPr>
                    <a:picLocks noChangeAspect="1" noChangeArrowheads="1"/>
                  </pic:cNvPicPr>
                </pic:nvPicPr>
                <pic:blipFill>
                  <a:blip r:embed="rId1">
                    <a:extLst>
                      <a:ext uri="{28A0092B-C50C-407E-A947-70E740481C1C}">
                        <a14:useLocalDpi xmlns:a14="http://schemas.microsoft.com/office/drawing/2010/main" val="0"/>
                      </a:ext>
                    </a:extLst>
                  </a:blip>
                  <a:srcRect r="-311"/>
                  <a:stretch>
                    <a:fillRect/>
                  </a:stretch>
                </pic:blipFill>
                <pic:spPr bwMode="auto">
                  <a:xfrm>
                    <a:off x="0" y="0"/>
                    <a:ext cx="405130" cy="155575"/>
                  </a:xfrm>
                  <a:prstGeom prst="rect">
                    <a:avLst/>
                  </a:prstGeom>
                  <a:noFill/>
                  <a:ln>
                    <a:noFill/>
                  </a:ln>
                </pic:spPr>
              </pic:pic>
            </a:graphicData>
          </a:graphic>
        </wp:inline>
      </w:drawing>
    </w:r>
    <w:r w:rsidR="009F0F41">
      <w:rPr>
        <w:noProof/>
      </w:rPr>
      <mc:AlternateContent>
        <mc:Choice Requires="wps">
          <w:drawing>
            <wp:anchor distT="0" distB="0" distL="114300" distR="114300" simplePos="0" relativeHeight="251664384" behindDoc="0" locked="0" layoutInCell="1" allowOverlap="1" wp14:anchorId="780BF896" wp14:editId="7BA05D1A">
              <wp:simplePos x="0" y="0"/>
              <wp:positionH relativeFrom="column">
                <wp:posOffset>0</wp:posOffset>
              </wp:positionH>
              <wp:positionV relativeFrom="topMargin">
                <wp:posOffset>9638665</wp:posOffset>
              </wp:positionV>
              <wp:extent cx="342000" cy="201600"/>
              <wp:effectExtent l="0" t="0" r="1270" b="8255"/>
              <wp:wrapNone/>
              <wp:docPr id="13" name="Cuadro de texto 13"/>
              <wp:cNvGraphicFramePr/>
              <a:graphic xmlns:a="http://schemas.openxmlformats.org/drawingml/2006/main">
                <a:graphicData uri="http://schemas.microsoft.com/office/word/2010/wordprocessingShape">
                  <wps:wsp>
                    <wps:cNvSpPr txBox="1"/>
                    <wps:spPr>
                      <a:xfrm>
                        <a:off x="0" y="0"/>
                        <a:ext cx="342000" cy="201600"/>
                      </a:xfrm>
                      <a:prstGeom prst="rect">
                        <a:avLst/>
                      </a:prstGeom>
                      <a:noFill/>
                      <a:ln w="6350">
                        <a:noFill/>
                      </a:ln>
                    </wps:spPr>
                    <wps:txbx>
                      <w:txbxContent>
                        <w:p w14:paraId="6528C656" w14:textId="77777777" w:rsidR="009F0F41" w:rsidRPr="00A43BD3" w:rsidRDefault="009F0F41" w:rsidP="005F6392">
                          <w:pPr>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80BF896" id="_x0000_t202" coordsize="21600,21600" o:spt="202" path="m,l,21600r21600,l21600,xe">
              <v:stroke joinstyle="miter"/>
              <v:path gradientshapeok="t" o:connecttype="rect"/>
            </v:shapetype>
            <v:shape id="Cuadro de texto 13" o:spid="_x0000_s1026" type="#_x0000_t202" style="position:absolute;left:0;text-align:left;margin-left:0;margin-top:758.95pt;width:26.95pt;height:15.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" filled="f" stroked="f" strokeweight=".5pt">
              <v:textbox inset="0,0,0,0">
                <w:txbxContent>
                  <w:p w14:paraId="6528C656" w14:textId="77777777" w:rsidR="009F0F41" w:rsidRPr="00A43BD3" w:rsidRDefault="009F0F41" w:rsidP="005F6392">
                    <w:pPr>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v:textbox>
              <w10:wrap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251CC7" w14:textId="77777777" w:rsidR="00AF4EC1" w:rsidRDefault="00AF4EC1" w:rsidP="001833D3">
    <w:pPr>
      <w:pStyle w:val="Piedepgina"/>
      <w:pBdr>
        <w:top w:val="single" w:sz="18" w:space="1" w:color="C00000"/>
      </w:pBdr>
      <w:jc w:val="both"/>
      <w:rPr>
        <w:rFonts w:ascii="Arial" w:hAnsi="Arial" w:cs="Arial"/>
        <w:color w:val="808080" w:themeColor="background1" w:themeShade="80"/>
        <w:sz w:val="18"/>
        <w:szCs w:val="16"/>
      </w:rPr>
    </w:pPr>
  </w:p>
  <w:p w14:paraId="3DA6FC87" w14:textId="64965FA8" w:rsidR="00B87E7A" w:rsidRDefault="00EA282C" w:rsidP="001833D3">
    <w:pPr>
      <w:pStyle w:val="Piedepgina"/>
      <w:pBdr>
        <w:top w:val="single" w:sz="18" w:space="1" w:color="C00000"/>
      </w:pBdr>
      <w:jc w:val="both"/>
      <w:rPr>
        <w:rFonts w:ascii="Arial" w:hAnsi="Arial" w:cs="Arial"/>
        <w:color w:val="808080" w:themeColor="background1" w:themeShade="80"/>
        <w:sz w:val="18"/>
        <w:szCs w:val="16"/>
      </w:rPr>
    </w:pPr>
    <w:r>
      <w:rPr>
        <w:rFonts w:ascii="Arial" w:hAnsi="Arial" w:cs="Arial"/>
        <w:color w:val="808080" w:themeColor="background1" w:themeShade="80"/>
        <w:sz w:val="18"/>
        <w:szCs w:val="16"/>
      </w:rPr>
      <w:t xml:space="preserve">A rellenar </w:t>
    </w:r>
    <w:r w:rsidR="00922DEB">
      <w:rPr>
        <w:rFonts w:ascii="Arial" w:hAnsi="Arial" w:cs="Arial"/>
        <w:color w:val="808080" w:themeColor="background1" w:themeShade="80"/>
        <w:sz w:val="18"/>
        <w:szCs w:val="16"/>
      </w:rPr>
      <w:t>por la revista</w:t>
    </w:r>
  </w:p>
  <w:p w14:paraId="0103D900" w14:textId="77777777" w:rsidR="00AF4EC1" w:rsidRPr="00AF4EC1" w:rsidRDefault="00AF4EC1" w:rsidP="001833D3">
    <w:pPr>
      <w:pStyle w:val="Piedepgina"/>
      <w:pBdr>
        <w:top w:val="single" w:sz="18" w:space="1" w:color="C00000"/>
      </w:pBdr>
      <w:jc w:val="both"/>
      <w:rPr>
        <w:color w:val="808080" w:themeColor="background1" w:themeShade="80"/>
        <w:szCs w:val="20"/>
      </w:rPr>
    </w:pPr>
  </w:p>
  <w:p w14:paraId="67C7AD7D" w14:textId="4C2874E3" w:rsidR="00DF292C" w:rsidRDefault="00542C1F" w:rsidP="001833D3">
    <w:pPr>
      <w:pStyle w:val="Piedepgina"/>
      <w:pBdr>
        <w:top w:val="single" w:sz="18" w:space="1" w:color="C00000"/>
      </w:pBdr>
      <w:tabs>
        <w:tab w:val="left" w:pos="536"/>
        <w:tab w:val="center" w:pos="5156"/>
      </w:tabs>
    </w:pPr>
    <w:r>
      <w:rPr>
        <w:noProof/>
      </w:rPr>
      <w:drawing>
        <wp:anchor distT="0" distB="0" distL="114300" distR="114300" simplePos="0" relativeHeight="251676672" behindDoc="1" locked="0" layoutInCell="1" allowOverlap="1" wp14:anchorId="09A68A3E" wp14:editId="5D89AC22">
          <wp:simplePos x="0" y="0"/>
          <wp:positionH relativeFrom="margin">
            <wp:posOffset>4112260</wp:posOffset>
          </wp:positionH>
          <wp:positionV relativeFrom="paragraph">
            <wp:posOffset>643293100</wp:posOffset>
          </wp:positionV>
          <wp:extent cx="2459355" cy="871855"/>
          <wp:effectExtent l="0" t="0" r="0" b="4445"/>
          <wp:wrapNone/>
          <wp:docPr id="536" name="Imagen 536"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alphaModFix amt="20000"/>
                    <a:extLst>
                      <a:ext uri="{28A0092B-C50C-407E-A947-70E740481C1C}">
                        <a14:useLocalDpi xmlns:a14="http://schemas.microsoft.com/office/drawing/2010/main" val="0"/>
                      </a:ext>
                    </a:extLst>
                  </a:blip>
                  <a:srcRect b="62270"/>
                  <a:stretch/>
                </pic:blipFill>
                <pic:spPr bwMode="auto">
                  <a:xfrm>
                    <a:off x="0" y="0"/>
                    <a:ext cx="2459355" cy="8718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F4EC1">
      <w:tab/>
    </w:r>
    <w:r w:rsidR="00AF4EC1">
      <w:tab/>
    </w:r>
    <w:r w:rsidR="00AF4EC1">
      <w:tab/>
    </w:r>
    <w:r w:rsidR="00000000">
      <w:pict w14:anchorId="28B081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180" o:spid="_x0000_i1026" type="#_x0000_t75" style="width:32.25pt;height:11.5pt;visibility:visible" o:o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">
          <v:imagedata r:id="rId2" o:title="" cropright="-204f"/>
        </v:shape>
      </w:pict>
    </w:r>
    <w:r w:rsidR="009F0F41">
      <w:rPr>
        <w:noProof/>
      </w:rPr>
      <mc:AlternateContent>
        <mc:Choice Requires="wps">
          <w:drawing>
            <wp:anchor distT="0" distB="0" distL="114300" distR="114300" simplePos="0" relativeHeight="251666432" behindDoc="0" locked="0" layoutInCell="1" allowOverlap="1" wp14:anchorId="68840F23" wp14:editId="223AADF4">
              <wp:simplePos x="0" y="0"/>
              <wp:positionH relativeFrom="column">
                <wp:posOffset>6203315</wp:posOffset>
              </wp:positionH>
              <wp:positionV relativeFrom="topMargin">
                <wp:posOffset>9638665</wp:posOffset>
              </wp:positionV>
              <wp:extent cx="342000" cy="201600"/>
              <wp:effectExtent l="0" t="0" r="1270" b="8255"/>
              <wp:wrapNone/>
              <wp:docPr id="14" name="Cuadro de texto 14"/>
              <wp:cNvGraphicFramePr/>
              <a:graphic xmlns:a="http://schemas.openxmlformats.org/drawingml/2006/main">
                <a:graphicData uri="http://schemas.microsoft.com/office/word/2010/wordprocessingShape">
                  <wps:wsp>
                    <wps:cNvSpPr txBox="1"/>
                    <wps:spPr>
                      <a:xfrm>
                        <a:off x="0" y="0"/>
                        <a:ext cx="342000" cy="201600"/>
                      </a:xfrm>
                      <a:prstGeom prst="rect">
                        <a:avLst/>
                      </a:prstGeom>
                      <a:noFill/>
                      <a:ln w="6350">
                        <a:noFill/>
                      </a:ln>
                    </wps:spPr>
                    <wps:txbx>
                      <w:txbxContent>
                        <w:p w14:paraId="26CE1000" w14:textId="77777777" w:rsidR="009F0F41" w:rsidRPr="00A43BD3" w:rsidRDefault="009F0F41" w:rsidP="005F6392">
                          <w:pPr>
                            <w:jc w:val="right"/>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840F23" id="_x0000_t202" coordsize="21600,21600" o:spt="202" path="m,l,21600r21600,l21600,xe">
              <v:stroke joinstyle="miter"/>
              <v:path gradientshapeok="t" o:connecttype="rect"/>
            </v:shapetype>
            <v:shape id="Cuadro de texto 14" o:spid="_x0000_s1027" type="#_x0000_t202" style="position:absolute;margin-left:488.45pt;margin-top:758.95pt;width:26.95pt;height:15.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" filled="f" stroked="f" strokeweight=".5pt">
              <v:textbox inset="0,0,0,0">
                <w:txbxContent>
                  <w:p w14:paraId="26CE1000" w14:textId="77777777" w:rsidR="009F0F41" w:rsidRPr="00A43BD3" w:rsidRDefault="009F0F41" w:rsidP="005F6392">
                    <w:pPr>
                      <w:jc w:val="right"/>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v:textbox>
              <w10:wrap anchory="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A672CA" w14:textId="4F5FD892" w:rsidR="00B87E7A" w:rsidRDefault="00504818" w:rsidP="001833D3">
    <w:pPr>
      <w:pStyle w:val="Piedepgina"/>
      <w:pBdr>
        <w:top w:val="single" w:sz="18" w:space="1" w:color="C00000"/>
      </w:pBdr>
      <w:jc w:val="right"/>
    </w:pPr>
    <w:bookmarkStart w:id="2" w:name="_Hlk82419303"/>
    <w:bookmarkStart w:id="3" w:name="_Hlk82419304"/>
    <w:bookmarkStart w:id="4" w:name="_Hlk82419319"/>
    <w:bookmarkStart w:id="5" w:name="_Hlk82419320"/>
    <w:r>
      <w:rPr>
        <w:noProof/>
      </w:rPr>
      <w:drawing>
        <wp:anchor distT="0" distB="0" distL="114300" distR="114300" simplePos="0" relativeHeight="251661312" behindDoc="0" locked="0" layoutInCell="1" allowOverlap="1" wp14:anchorId="35880610" wp14:editId="5D42DAD6">
          <wp:simplePos x="0" y="0"/>
          <wp:positionH relativeFrom="column">
            <wp:posOffset>5979795</wp:posOffset>
          </wp:positionH>
          <wp:positionV relativeFrom="topMargin">
            <wp:posOffset>9267825</wp:posOffset>
          </wp:positionV>
          <wp:extent cx="560070" cy="197485"/>
          <wp:effectExtent l="0" t="0" r="0" b="0"/>
          <wp:wrapNone/>
          <wp:docPr id="533" name="Imagen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n 12"/>
                  <pic:cNvPicPr/>
                </pic:nvPicPr>
                <pic:blipFill>
                  <a:blip r:embed="rId1">
                    <a:extLst>
                      <a:ext uri="{28A0092B-C50C-407E-A947-70E740481C1C}">
                        <a14:useLocalDpi xmlns:a14="http://schemas.microsoft.com/office/drawing/2010/main" val="0"/>
                      </a:ext>
                    </a:extLst>
                  </a:blip>
                  <a:stretch>
                    <a:fillRect/>
                  </a:stretch>
                </pic:blipFill>
                <pic:spPr>
                  <a:xfrm>
                    <a:off x="0" y="0"/>
                    <a:ext cx="560070" cy="197485"/>
                  </a:xfrm>
                  <a:prstGeom prst="rect">
                    <a:avLst/>
                  </a:prstGeom>
                </pic:spPr>
              </pic:pic>
            </a:graphicData>
          </a:graphic>
          <wp14:sizeRelH relativeFrom="page">
            <wp14:pctWidth>0</wp14:pctWidth>
          </wp14:sizeRelH>
          <wp14:sizeRelV relativeFrom="page">
            <wp14:pctHeight>0</wp14:pctHeight>
          </wp14:sizeRelV>
        </wp:anchor>
      </w:drawing>
    </w:r>
  </w:p>
  <w:p w14:paraId="7BD13A43" w14:textId="77777777" w:rsidR="00B87E7A" w:rsidRDefault="00B87E7A" w:rsidP="00250515">
    <w:pPr>
      <w:pStyle w:val="Piedepgina"/>
      <w:jc w:val="right"/>
    </w:pPr>
  </w:p>
  <w:p w14:paraId="08D90BCF" w14:textId="4EAC9F15" w:rsidR="009F0F41" w:rsidRDefault="009F0F41" w:rsidP="00250515">
    <w:pPr>
      <w:pStyle w:val="Piedepgina"/>
      <w:jc w:val="right"/>
    </w:pPr>
    <w:r>
      <w:rPr>
        <w:noProof/>
      </w:rPr>
      <mc:AlternateContent>
        <mc:Choice Requires="wps">
          <w:drawing>
            <wp:anchor distT="0" distB="0" distL="114300" distR="114300" simplePos="0" relativeHeight="251660288" behindDoc="0" locked="0" layoutInCell="1" allowOverlap="1" wp14:anchorId="1AD247DB" wp14:editId="431E9683">
              <wp:simplePos x="0" y="0"/>
              <wp:positionH relativeFrom="column">
                <wp:posOffset>2915806</wp:posOffset>
              </wp:positionH>
              <wp:positionV relativeFrom="topMargin">
                <wp:posOffset>9246358</wp:posOffset>
              </wp:positionV>
              <wp:extent cx="2974359" cy="467995"/>
              <wp:effectExtent l="0" t="0" r="0" b="8255"/>
              <wp:wrapNone/>
              <wp:docPr id="5" name="Cuadro de texto 5"/>
              <wp:cNvGraphicFramePr/>
              <a:graphic xmlns:a="http://schemas.openxmlformats.org/drawingml/2006/main">
                <a:graphicData uri="http://schemas.microsoft.com/office/word/2010/wordprocessingShape">
                  <wps:wsp>
                    <wps:cNvSpPr txBox="1"/>
                    <wps:spPr>
                      <a:xfrm>
                        <a:off x="0" y="0"/>
                        <a:ext cx="2974359" cy="467995"/>
                      </a:xfrm>
                      <a:prstGeom prst="rect">
                        <a:avLst/>
                      </a:prstGeom>
                      <a:solidFill>
                        <a:schemeClr val="lt1"/>
                      </a:solidFill>
                      <a:ln w="6350">
                        <a:noFill/>
                      </a:ln>
                    </wps:spPr>
                    <wps:txbx>
                      <w:txbxContent>
                        <w:p w14:paraId="4D7E2A78" w14:textId="63188885" w:rsidR="009F0F41" w:rsidRPr="00A43BD3" w:rsidRDefault="00504818"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Los contenidos de este artículo están bajo una licencia de </w:t>
                          </w:r>
                          <w:r w:rsidRPr="00D823B1">
                            <w:rPr>
                              <w:rFonts w:cstheme="minorHAnsi"/>
                              <w:color w:val="808080" w:themeColor="background1" w:themeShade="80"/>
                              <w:sz w:val="16"/>
                              <w:szCs w:val="16"/>
                            </w:rPr>
                            <w:t>Atribución-</w:t>
                          </w:r>
                          <w:proofErr w:type="spellStart"/>
                          <w:r w:rsidRPr="00D823B1">
                            <w:rPr>
                              <w:rFonts w:cstheme="minorHAnsi"/>
                              <w:color w:val="808080" w:themeColor="background1" w:themeShade="80"/>
                              <w:sz w:val="16"/>
                              <w:szCs w:val="16"/>
                            </w:rPr>
                            <w:t>NoComercial</w:t>
                          </w:r>
                          <w:proofErr w:type="spellEnd"/>
                          <w:r w:rsidRPr="00D823B1">
                            <w:rPr>
                              <w:rFonts w:cstheme="minorHAnsi"/>
                              <w:color w:val="808080" w:themeColor="background1" w:themeShade="80"/>
                              <w:sz w:val="16"/>
                              <w:szCs w:val="16"/>
                            </w:rPr>
                            <w:t>-</w:t>
                          </w:r>
                          <w:proofErr w:type="spellStart"/>
                          <w:r w:rsidRPr="00D823B1">
                            <w:rPr>
                              <w:rFonts w:cstheme="minorHAnsi"/>
                              <w:color w:val="808080" w:themeColor="background1" w:themeShade="80"/>
                              <w:sz w:val="16"/>
                              <w:szCs w:val="16"/>
                            </w:rPr>
                            <w:t>CompartirIgual</w:t>
                          </w:r>
                          <w:proofErr w:type="spellEnd"/>
                          <w:r w:rsidRPr="00D823B1">
                            <w:rPr>
                              <w:rFonts w:cstheme="minorHAnsi"/>
                              <w:color w:val="808080" w:themeColor="background1" w:themeShade="80"/>
                              <w:sz w:val="16"/>
                              <w:szCs w:val="16"/>
                            </w:rPr>
                            <w:t xml:space="preserve"> 4.0 Internacional</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AD247DB" id="_x0000_t202" coordsize="21600,21600" o:spt="202" path="m,l,21600r21600,l21600,xe">
              <v:stroke joinstyle="miter"/>
              <v:path gradientshapeok="t" o:connecttype="rect"/>
            </v:shapetype>
            <v:shape id="Cuadro de texto 5" o:spid="_x0000_s1028" type="#_x0000_t202" style="position:absolute;left:0;text-align:left;margin-left:229.6pt;margin-top:728.05pt;width:234.2pt;height:36.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" fillcolor="white [3201]" stroked="f" strokeweight=".5pt">
              <v:textbox inset="0,0,0,0">
                <w:txbxContent>
                  <w:p w14:paraId="4D7E2A78" w14:textId="63188885" w:rsidR="009F0F41" w:rsidRPr="00A43BD3" w:rsidRDefault="00504818"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Los contenidos de este artículo están bajo una licencia de </w:t>
                    </w:r>
                    <w:r w:rsidRPr="00D823B1">
                      <w:rPr>
                        <w:rFonts w:cstheme="minorHAnsi"/>
                        <w:color w:val="808080" w:themeColor="background1" w:themeShade="80"/>
                        <w:sz w:val="16"/>
                        <w:szCs w:val="16"/>
                      </w:rPr>
                      <w:t>Atribución-</w:t>
                    </w:r>
                    <w:proofErr w:type="spellStart"/>
                    <w:r w:rsidRPr="00D823B1">
                      <w:rPr>
                        <w:rFonts w:cstheme="minorHAnsi"/>
                        <w:color w:val="808080" w:themeColor="background1" w:themeShade="80"/>
                        <w:sz w:val="16"/>
                        <w:szCs w:val="16"/>
                      </w:rPr>
                      <w:t>NoComercial</w:t>
                    </w:r>
                    <w:proofErr w:type="spellEnd"/>
                    <w:r w:rsidRPr="00D823B1">
                      <w:rPr>
                        <w:rFonts w:cstheme="minorHAnsi"/>
                        <w:color w:val="808080" w:themeColor="background1" w:themeShade="80"/>
                        <w:sz w:val="16"/>
                        <w:szCs w:val="16"/>
                      </w:rPr>
                      <w:t>-</w:t>
                    </w:r>
                    <w:proofErr w:type="spellStart"/>
                    <w:r w:rsidRPr="00D823B1">
                      <w:rPr>
                        <w:rFonts w:cstheme="minorHAnsi"/>
                        <w:color w:val="808080" w:themeColor="background1" w:themeShade="80"/>
                        <w:sz w:val="16"/>
                        <w:szCs w:val="16"/>
                      </w:rPr>
                      <w:t>CompartirIgual</w:t>
                    </w:r>
                    <w:proofErr w:type="spellEnd"/>
                    <w:r w:rsidRPr="00D823B1">
                      <w:rPr>
                        <w:rFonts w:cstheme="minorHAnsi"/>
                        <w:color w:val="808080" w:themeColor="background1" w:themeShade="80"/>
                        <w:sz w:val="16"/>
                        <w:szCs w:val="16"/>
                      </w:rPr>
                      <w:t xml:space="preserve"> 4.0 Internacional</w:t>
                    </w:r>
                  </w:p>
                </w:txbxContent>
              </v:textbox>
              <w10:wrap anchory="margin"/>
            </v:shape>
          </w:pict>
        </mc:Fallback>
      </mc:AlternateContent>
    </w:r>
    <w:r>
      <w:rPr>
        <w:noProof/>
      </w:rPr>
      <mc:AlternateContent>
        <mc:Choice Requires="wps">
          <w:drawing>
            <wp:anchor distT="0" distB="0" distL="114300" distR="114300" simplePos="0" relativeHeight="251670528" behindDoc="0" locked="0" layoutInCell="1" allowOverlap="1" wp14:anchorId="26B6D1E3" wp14:editId="5E72DF0E">
              <wp:simplePos x="0" y="0"/>
              <wp:positionH relativeFrom="column">
                <wp:posOffset>-2540</wp:posOffset>
              </wp:positionH>
              <wp:positionV relativeFrom="topMargin">
                <wp:posOffset>9248775</wp:posOffset>
              </wp:positionV>
              <wp:extent cx="2571750" cy="468000"/>
              <wp:effectExtent l="0" t="0" r="0" b="8255"/>
              <wp:wrapNone/>
              <wp:docPr id="9" name="Cuadro de texto 9"/>
              <wp:cNvGraphicFramePr/>
              <a:graphic xmlns:a="http://schemas.openxmlformats.org/drawingml/2006/main">
                <a:graphicData uri="http://schemas.microsoft.com/office/word/2010/wordprocessingShape">
                  <wps:wsp>
                    <wps:cNvSpPr txBox="1"/>
                    <wps:spPr>
                      <a:xfrm>
                        <a:off x="0" y="0"/>
                        <a:ext cx="2571750" cy="468000"/>
                      </a:xfrm>
                      <a:prstGeom prst="rect">
                        <a:avLst/>
                      </a:prstGeom>
                      <a:noFill/>
                      <a:ln w="6350">
                        <a:noFill/>
                      </a:ln>
                    </wps:spPr>
                    <wps:txbx>
                      <w:txbxContent>
                        <w:p w14:paraId="7A98F819" w14:textId="6BCEB923" w:rsidR="009F0F41" w:rsidRPr="00A43BD3" w:rsidRDefault="009F0F41"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ISSN: </w:t>
                          </w:r>
                          <w:r w:rsidRPr="00644C2B">
                            <w:rPr>
                              <w:rFonts w:cstheme="minorHAnsi"/>
                              <w:color w:val="808080" w:themeColor="background1" w:themeShade="80"/>
                              <w:sz w:val="16"/>
                              <w:szCs w:val="16"/>
                            </w:rPr>
                            <w:t>2007-8196</w:t>
                          </w:r>
                        </w:p>
                        <w:p w14:paraId="4C98499C" w14:textId="609C27F3" w:rsidR="009F0F41" w:rsidRPr="00CF39A9" w:rsidRDefault="009F0F41" w:rsidP="0050552F">
                          <w:pPr>
                            <w:spacing w:after="0"/>
                            <w:jc w:val="both"/>
                            <w:rPr>
                              <w:rFonts w:cstheme="minorHAnsi"/>
                              <w:b/>
                              <w:bCs/>
                              <w:color w:val="092D71"/>
                              <w:sz w:val="16"/>
                              <w:szCs w:val="16"/>
                            </w:rPr>
                          </w:pPr>
                          <w:r w:rsidRPr="00CF39A9">
                            <w:rPr>
                              <w:rFonts w:cstheme="minorHAnsi"/>
                              <w:b/>
                              <w:bCs/>
                              <w:color w:val="092D71"/>
                              <w:sz w:val="16"/>
                              <w:szCs w:val="16"/>
                            </w:rPr>
                            <w:t>Universidad de Sonor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B6D1E3" id="Cuadro de texto 9" o:spid="_x0000_s1029" type="#_x0000_t202" style="position:absolute;left:0;text-align:left;margin-left:-.2pt;margin-top:728.25pt;width:202.5pt;height:36.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" filled="f" stroked="f" strokeweight=".5pt">
              <v:textbox inset="0,0,0,0">
                <w:txbxContent>
                  <w:p w14:paraId="7A98F819" w14:textId="6BCEB923" w:rsidR="009F0F41" w:rsidRPr="00A43BD3" w:rsidRDefault="009F0F41"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ISSN: </w:t>
                    </w:r>
                    <w:r w:rsidRPr="00644C2B">
                      <w:rPr>
                        <w:rFonts w:cstheme="minorHAnsi"/>
                        <w:color w:val="808080" w:themeColor="background1" w:themeShade="80"/>
                        <w:sz w:val="16"/>
                        <w:szCs w:val="16"/>
                      </w:rPr>
                      <w:t>2007-8196</w:t>
                    </w:r>
                  </w:p>
                  <w:p w14:paraId="4C98499C" w14:textId="609C27F3" w:rsidR="009F0F41" w:rsidRPr="00CF39A9" w:rsidRDefault="009F0F41" w:rsidP="0050552F">
                    <w:pPr>
                      <w:spacing w:after="0"/>
                      <w:jc w:val="both"/>
                      <w:rPr>
                        <w:rFonts w:cstheme="minorHAnsi"/>
                        <w:b/>
                        <w:bCs/>
                        <w:color w:val="092D71"/>
                        <w:sz w:val="16"/>
                        <w:szCs w:val="16"/>
                      </w:rPr>
                    </w:pPr>
                    <w:r w:rsidRPr="00CF39A9">
                      <w:rPr>
                        <w:rFonts w:cstheme="minorHAnsi"/>
                        <w:b/>
                        <w:bCs/>
                        <w:color w:val="092D71"/>
                        <w:sz w:val="16"/>
                        <w:szCs w:val="16"/>
                      </w:rPr>
                      <w:t>Universidad de Sonora</w:t>
                    </w:r>
                  </w:p>
                </w:txbxContent>
              </v:textbox>
              <w10:wrap anchory="margin"/>
            </v:shape>
          </w:pict>
        </mc:Fallback>
      </mc:AlternateContent>
    </w:r>
    <w:bookmarkEnd w:id="2"/>
    <w:bookmarkEnd w:id="3"/>
    <w:bookmarkEnd w:id="4"/>
    <w:bookmarkEnd w:id="5"/>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6ED6A0E" w14:textId="77777777" w:rsidR="00505317" w:rsidRDefault="00505317" w:rsidP="00B1493C">
      <w:pPr>
        <w:spacing w:after="0"/>
      </w:pPr>
      <w:r>
        <w:separator/>
      </w:r>
    </w:p>
  </w:footnote>
  <w:footnote w:type="continuationSeparator" w:id="0">
    <w:p w14:paraId="47E93A9A" w14:textId="77777777" w:rsidR="00505317" w:rsidRDefault="00505317" w:rsidP="00B1493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D74884" w14:textId="3736CB77" w:rsidR="00542C1F" w:rsidRDefault="00542C1F" w:rsidP="001833D3">
    <w:pPr>
      <w:pBdr>
        <w:bottom w:val="single" w:sz="18" w:space="1" w:color="C00000"/>
      </w:pBdr>
      <w:spacing w:before="240"/>
      <w:contextualSpacing w:val="0"/>
      <w:jc w:val="right"/>
      <w:rPr>
        <w:rStyle w:val="Encabezado-Pie"/>
      </w:rPr>
    </w:pPr>
    <w:r>
      <w:rPr>
        <w:noProof/>
      </w:rPr>
      <w:drawing>
        <wp:anchor distT="0" distB="0" distL="114300" distR="114300" simplePos="0" relativeHeight="251674624" behindDoc="1" locked="0" layoutInCell="1" allowOverlap="1" wp14:anchorId="6F9EC858" wp14:editId="3B6512B6">
          <wp:simplePos x="0" y="0"/>
          <wp:positionH relativeFrom="margin">
            <wp:align>left</wp:align>
          </wp:positionH>
          <wp:positionV relativeFrom="paragraph">
            <wp:posOffset>-264190</wp:posOffset>
          </wp:positionV>
          <wp:extent cx="2459802" cy="871870"/>
          <wp:effectExtent l="0" t="0" r="0" b="4445"/>
          <wp:wrapNone/>
          <wp:docPr id="535" name="Imagen 535"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alphaModFix amt="35000"/>
                    <a:duotone>
                      <a:schemeClr val="accent2">
                        <a:shade val="45000"/>
                        <a:satMod val="135000"/>
                      </a:schemeClr>
                      <a:prstClr val="white"/>
                    </a:duotone>
                    <a:extLst>
                      <a:ext uri="{28A0092B-C50C-407E-A947-70E740481C1C}">
                        <a14:useLocalDpi xmlns:a14="http://schemas.microsoft.com/office/drawing/2010/main" val="0"/>
                      </a:ext>
                    </a:extLst>
                  </a:blip>
                  <a:srcRect b="62270"/>
                  <a:stretch/>
                </pic:blipFill>
                <pic:spPr bwMode="auto">
                  <a:xfrm>
                    <a:off x="0" y="0"/>
                    <a:ext cx="2460625" cy="87216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1473F72" w14:textId="4FCE4528" w:rsidR="00AF4EC1" w:rsidRPr="00542C1F" w:rsidRDefault="002D48DB" w:rsidP="001833D3">
    <w:pPr>
      <w:pBdr>
        <w:bottom w:val="single" w:sz="18" w:space="1" w:color="C00000"/>
      </w:pBdr>
      <w:tabs>
        <w:tab w:val="right" w:pos="10206"/>
      </w:tabs>
      <w:spacing w:before="240"/>
      <w:contextualSpacing w:val="0"/>
      <w:rPr>
        <w:rStyle w:val="Encabezado-Pie"/>
        <w:sz w:val="24"/>
        <w:szCs w:val="32"/>
      </w:rPr>
    </w:pPr>
    <w:r>
      <w:rPr>
        <w:rStyle w:val="Encabezado-Pie"/>
        <w:sz w:val="24"/>
        <w:szCs w:val="32"/>
      </w:rPr>
      <w:t>A rellenar por la revista</w:t>
    </w:r>
    <w:r w:rsidR="00061C85" w:rsidRPr="00061C85">
      <w:rPr>
        <w:rStyle w:val="Encabezado-Pie"/>
        <w:sz w:val="24"/>
        <w:szCs w:val="32"/>
      </w:rPr>
      <w:t xml:space="preserve"> </w:t>
    </w:r>
    <w:r w:rsidR="00473BD0">
      <w:rPr>
        <w:rStyle w:val="Encabezado-Pie"/>
        <w:sz w:val="24"/>
        <w:szCs w:val="32"/>
      </w:rPr>
      <w:tab/>
    </w:r>
    <w:sdt>
      <w:sdtPr>
        <w:rPr>
          <w:b/>
          <w:bCs/>
          <w:color w:val="A20000"/>
          <w:sz w:val="24"/>
          <w:szCs w:val="24"/>
        </w:rPr>
        <w:alias w:val="Sección de la revista"/>
        <w:tag w:val="Investigación - Desde la academia - Políticas de Ciencia y Tecnología - Ciencia, Tecnología y Sociedad"/>
        <w:id w:val="-1368068698"/>
        <w:placeholder>
          <w:docPart w:val="5ED453C4AA2F48AE8FACA1E131E092E0"/>
        </w:placeholder>
      </w:sdtPr>
      <w:sdtContent>
        <w:r w:rsidR="00EA2E85" w:rsidRPr="00EA2E85">
          <w:rPr>
            <w:b/>
            <w:bCs/>
            <w:color w:val="A20000"/>
            <w:sz w:val="24"/>
            <w:szCs w:val="24"/>
          </w:rPr>
          <w:t>CIENCIA, TECNOLOGÍA Y SOCIEDAD</w:t>
        </w:r>
      </w:sdtContent>
    </w:sdt>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2EA1C7" w14:textId="58E52DE7" w:rsidR="00542C1F" w:rsidRDefault="00542C1F" w:rsidP="001833D3">
    <w:pPr>
      <w:pStyle w:val="Encabezado"/>
      <w:pBdr>
        <w:bottom w:val="single" w:sz="18" w:space="1" w:color="C00000"/>
      </w:pBdr>
      <w:tabs>
        <w:tab w:val="clear" w:pos="4419"/>
        <w:tab w:val="clear" w:pos="8838"/>
        <w:tab w:val="left" w:pos="3927"/>
      </w:tabs>
      <w:spacing w:before="240" w:after="220"/>
      <w:jc w:val="both"/>
      <w:rPr>
        <w:rStyle w:val="Encabezado-Pie"/>
      </w:rPr>
    </w:pPr>
    <w:r>
      <w:rPr>
        <w:noProof/>
      </w:rPr>
      <w:drawing>
        <wp:anchor distT="0" distB="0" distL="114300" distR="114300" simplePos="0" relativeHeight="251678720" behindDoc="1" locked="0" layoutInCell="1" allowOverlap="1" wp14:anchorId="086D27DE" wp14:editId="2F8BAA2F">
          <wp:simplePos x="0" y="0"/>
          <wp:positionH relativeFrom="margin">
            <wp:posOffset>4088765</wp:posOffset>
          </wp:positionH>
          <wp:positionV relativeFrom="paragraph">
            <wp:posOffset>-286385</wp:posOffset>
          </wp:positionV>
          <wp:extent cx="2459802" cy="871870"/>
          <wp:effectExtent l="0" t="0" r="0" b="4445"/>
          <wp:wrapNone/>
          <wp:docPr id="537" name="Imagen 537"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alphaModFix amt="35000"/>
                    <a:duotone>
                      <a:schemeClr val="accent2">
                        <a:shade val="45000"/>
                        <a:satMod val="135000"/>
                      </a:schemeClr>
                      <a:prstClr val="white"/>
                    </a:duotone>
                    <a:extLst>
                      <a:ext uri="{28A0092B-C50C-407E-A947-70E740481C1C}">
                        <a14:useLocalDpi xmlns:a14="http://schemas.microsoft.com/office/drawing/2010/main" val="0"/>
                      </a:ext>
                    </a:extLst>
                  </a:blip>
                  <a:srcRect b="62270"/>
                  <a:stretch/>
                </pic:blipFill>
                <pic:spPr bwMode="auto">
                  <a:xfrm>
                    <a:off x="0" y="0"/>
                    <a:ext cx="2459802" cy="8718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73BD0">
      <w:rPr>
        <w:rStyle w:val="Encabezado-Pie"/>
      </w:rPr>
      <w:tab/>
    </w:r>
  </w:p>
  <w:p w14:paraId="4394980B" w14:textId="4D28A373" w:rsidR="00542C1F" w:rsidRDefault="00542C1F" w:rsidP="001833D3">
    <w:pPr>
      <w:pStyle w:val="Encabezado"/>
      <w:pBdr>
        <w:bottom w:val="single" w:sz="18" w:space="1" w:color="C00000"/>
      </w:pBdr>
      <w:spacing w:before="240" w:after="220"/>
      <w:jc w:val="both"/>
      <w:rPr>
        <w:rStyle w:val="Encabezado-Pie"/>
      </w:rPr>
    </w:pPr>
  </w:p>
  <w:p w14:paraId="789E5A62" w14:textId="50E1940F" w:rsidR="00DF292C" w:rsidRPr="00473BD0" w:rsidRDefault="00000000" w:rsidP="001833D3">
    <w:pPr>
      <w:pStyle w:val="Encabezado"/>
      <w:pBdr>
        <w:bottom w:val="single" w:sz="18" w:space="1" w:color="C00000"/>
      </w:pBdr>
      <w:tabs>
        <w:tab w:val="clear" w:pos="4419"/>
        <w:tab w:val="clear" w:pos="8838"/>
        <w:tab w:val="center" w:pos="3261"/>
        <w:tab w:val="right" w:pos="10206"/>
      </w:tabs>
      <w:spacing w:before="240" w:after="220"/>
      <w:rPr>
        <w:rStyle w:val="Encabezado-Pie"/>
        <w:sz w:val="28"/>
        <w:szCs w:val="36"/>
      </w:rPr>
    </w:pPr>
    <w:sdt>
      <w:sdtPr>
        <w:rPr>
          <w:rStyle w:val="Encabezado-Pie"/>
          <w:sz w:val="28"/>
          <w:szCs w:val="36"/>
        </w:rPr>
        <w:alias w:val="Nombre de revista"/>
        <w:tag w:val="Nombre de revista"/>
        <w:id w:val="419451755"/>
        <w:placeholder>
          <w:docPart w:val="DBB239E2F8474B848E9ED78F7F70BB1A"/>
        </w:placeholder>
        <w15:color w:val="808080"/>
      </w:sdtPr>
      <w:sdtContent>
        <w:r w:rsidR="009F0F41" w:rsidRPr="00504818">
          <w:rPr>
            <w:rStyle w:val="Encabezado-Pie"/>
            <w:sz w:val="28"/>
            <w:szCs w:val="36"/>
          </w:rPr>
          <w:t>EPISTEMUS</w:t>
        </w:r>
      </w:sdtContent>
    </w:sdt>
    <w:r w:rsidR="00061C85" w:rsidRPr="00061C85">
      <w:rPr>
        <w:rStyle w:val="AutoresCar"/>
      </w:rPr>
      <w:t xml:space="preserve"> </w:t>
    </w:r>
    <w:r w:rsidR="00061C85">
      <w:rPr>
        <w:rStyle w:val="AutoresCar"/>
      </w:rPr>
      <w:tab/>
    </w:r>
    <w:r w:rsidR="00061C85">
      <w:rPr>
        <w:rStyle w:val="AutoresCar"/>
      </w:rPr>
      <w:tab/>
    </w:r>
    <w:sdt>
      <w:sdtPr>
        <w:rPr>
          <w:rStyle w:val="AutoresCar"/>
          <w:sz w:val="22"/>
          <w:szCs w:val="22"/>
        </w:rPr>
        <w:alias w:val="Autores"/>
        <w:tag w:val="Autores"/>
        <w:id w:val="1908337336"/>
        <w:placeholder>
          <w:docPart w:val="98C2DE0582DB40638F33E792D206C381"/>
        </w:placeholder>
        <w:showingPlcHdr/>
      </w:sdtPr>
      <w:sdtEndPr>
        <w:rPr>
          <w:rStyle w:val="Fuentedeprrafopredeter"/>
          <w:rFonts w:asciiTheme="minorHAnsi" w:hAnsiTheme="minorHAnsi" w:cstheme="minorBidi"/>
          <w:color w:val="808080" w:themeColor="background1" w:themeShade="80"/>
          <w:sz w:val="24"/>
          <w:szCs w:val="20"/>
        </w:rPr>
      </w:sdtEndPr>
      <w:sdtContent>
        <w:r w:rsidR="002D48DB" w:rsidRPr="00D83118">
          <w:rPr>
            <w:rStyle w:val="AutoresCar"/>
            <w:sz w:val="22"/>
            <w:szCs w:val="22"/>
          </w:rPr>
          <w:t>autores (separados por comas)</w:t>
        </w:r>
        <w:r w:rsidR="004C7B7F">
          <w:rPr>
            <w:rStyle w:val="AutoresCar"/>
            <w:sz w:val="22"/>
            <w:szCs w:val="22"/>
          </w:rPr>
          <w:t xml:space="preserve"> a rellenar por la revista</w:t>
        </w:r>
      </w:sdtContent>
    </w:sdt>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892B1A" w14:textId="66247FA2" w:rsidR="005234DB" w:rsidRDefault="00AC7A8E" w:rsidP="001833D3">
    <w:pPr>
      <w:pStyle w:val="Encabezado"/>
      <w:pBdr>
        <w:bottom w:val="single" w:sz="18" w:space="1" w:color="C00000"/>
      </w:pBdr>
      <w:jc w:val="center"/>
    </w:pPr>
    <w:bookmarkStart w:id="0" w:name="_Hlk82419258"/>
    <w:bookmarkStart w:id="1" w:name="_Hlk82419259"/>
    <w:r w:rsidRPr="00E35DA2">
      <w:rPr>
        <w:noProof/>
        <w:sz w:val="16"/>
        <w:szCs w:val="16"/>
      </w:rPr>
      <w:drawing>
        <wp:anchor distT="0" distB="0" distL="114300" distR="114300" simplePos="0" relativeHeight="251671552" behindDoc="0" locked="0" layoutInCell="1" allowOverlap="1" wp14:anchorId="73FA0B81" wp14:editId="0DCD0A8E">
          <wp:simplePos x="0" y="0"/>
          <wp:positionH relativeFrom="margin">
            <wp:posOffset>0</wp:posOffset>
          </wp:positionH>
          <wp:positionV relativeFrom="paragraph">
            <wp:posOffset>-208016</wp:posOffset>
          </wp:positionV>
          <wp:extent cx="2240280" cy="695325"/>
          <wp:effectExtent l="0" t="0" r="7620" b="9525"/>
          <wp:wrapNone/>
          <wp:docPr id="53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1"/>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2240280" cy="6953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F4EC1">
      <w:rPr>
        <w:noProof/>
      </w:rPr>
      <w:drawing>
        <wp:anchor distT="0" distB="0" distL="114300" distR="114300" simplePos="0" relativeHeight="251672576" behindDoc="1" locked="0" layoutInCell="1" allowOverlap="1" wp14:anchorId="7768476C" wp14:editId="48DF58F9">
          <wp:simplePos x="0" y="0"/>
          <wp:positionH relativeFrom="page">
            <wp:posOffset>4739801</wp:posOffset>
          </wp:positionH>
          <wp:positionV relativeFrom="paragraph">
            <wp:posOffset>-539115</wp:posOffset>
          </wp:positionV>
          <wp:extent cx="2460625" cy="1080654"/>
          <wp:effectExtent l="0" t="0" r="0" b="5715"/>
          <wp:wrapNone/>
          <wp:docPr id="534" name="Imagen 534"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2">
                    <a:alphaModFix amt="35000"/>
                    <a:duotone>
                      <a:schemeClr val="accent2">
                        <a:shade val="45000"/>
                        <a:satMod val="135000"/>
                      </a:schemeClr>
                      <a:prstClr val="white"/>
                    </a:duotone>
                    <a:extLst>
                      <a:ext uri="{28A0092B-C50C-407E-A947-70E740481C1C}">
                        <a14:useLocalDpi xmlns:a14="http://schemas.microsoft.com/office/drawing/2010/main" val="0"/>
                      </a:ext>
                    </a:extLst>
                  </a:blip>
                  <a:srcRect b="56032"/>
                  <a:stretch/>
                </pic:blipFill>
                <pic:spPr bwMode="auto">
                  <a:xfrm>
                    <a:off x="0" y="0"/>
                    <a:ext cx="2460625" cy="108065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B98435B" w14:textId="0CD84030" w:rsidR="005234DB" w:rsidRDefault="00542C1F" w:rsidP="001833D3">
    <w:pPr>
      <w:pStyle w:val="Encabezado"/>
      <w:pBdr>
        <w:bottom w:val="single" w:sz="18" w:space="1" w:color="C00000"/>
      </w:pBdr>
      <w:tabs>
        <w:tab w:val="left" w:pos="7953"/>
      </w:tabs>
    </w:pPr>
    <w:r>
      <w:tab/>
    </w:r>
  </w:p>
  <w:p w14:paraId="619DCC76" w14:textId="58156927" w:rsidR="009F0F41" w:rsidRPr="005234DB" w:rsidRDefault="00542C1F" w:rsidP="001833D3">
    <w:pPr>
      <w:pStyle w:val="Encabezado"/>
      <w:pBdr>
        <w:bottom w:val="single" w:sz="18" w:space="1" w:color="C00000"/>
      </w:pBdr>
      <w:jc w:val="right"/>
    </w:pPr>
    <w:r>
      <w:tab/>
    </w:r>
    <w:r>
      <w:tab/>
    </w:r>
    <w:sdt>
      <w:sdtPr>
        <w:alias w:val="Sección de la revista"/>
        <w:tag w:val="Investigación - Desde la academia - Políticas de Ciencia y Tecnología - Ciencia, Tecnología y Sociedad"/>
        <w:id w:val="799812831"/>
        <w:lock w:val="sdtLocked"/>
        <w:placeholder>
          <w:docPart w:val="FD259771A15441AFA4C2278870FD99BF"/>
        </w:placeholder>
      </w:sdtPr>
      <w:sdtEndPr>
        <w:rPr>
          <w:b/>
          <w:bCs/>
          <w:color w:val="A20000"/>
          <w:sz w:val="24"/>
          <w:szCs w:val="24"/>
        </w:rPr>
      </w:sdtEndPr>
      <w:sdtContent>
        <w:r w:rsidR="00EA2E85" w:rsidRPr="00EA2E85">
          <w:rPr>
            <w:b/>
            <w:bCs/>
            <w:color w:val="A20000"/>
            <w:sz w:val="24"/>
            <w:szCs w:val="24"/>
          </w:rPr>
          <w:t>CIENCIA, TECNOLOGÍA Y SOCIEDAD</w:t>
        </w:r>
      </w:sdtContent>
    </w:sdt>
    <w:r w:rsidR="00EA2E85" w:rsidRPr="00EA2E85">
      <w:rPr>
        <w:b/>
        <w:bCs/>
        <w:color w:val="A20000"/>
        <w:sz w:val="24"/>
        <w:szCs w:val="24"/>
      </w:rPr>
      <w:t xml:space="preserve"> </w:t>
    </w:r>
    <w:bookmarkEnd w:id="0"/>
    <w:bookmarkEnd w:id="1"/>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mc:AlternateContent>
      <mc:Choice Requires="v">
        <w:pict>
          <v:shapetype w14:anchorId="58FD872D"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282160836" o:spid="_x0000_i1025" type="#_x0000_t75" style="width:31.5pt;height:12pt;visibility:visible;mso-wrap-style:square">
            <v:imagedata r:id="rId1" o:title="" cropright="-204f"/>
          </v:shape>
        </w:pict>
      </mc:Choice>
      <mc:Fallback>
        <w:drawing>
          <wp:inline distT="0" distB="0" distL="0" distR="0" wp14:anchorId="2499190B" wp14:editId="20627538">
            <wp:extent cx="400050" cy="152400"/>
            <wp:effectExtent l="0" t="0" r="0" b="0"/>
            <wp:docPr id="282160836" name="Imagen 282160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2">
                      <a:extLst>
                        <a:ext uri="{28A0092B-C50C-407E-A947-70E740481C1C}">
                          <a14:useLocalDpi xmlns:a14="http://schemas.microsoft.com/office/drawing/2010/main" val="0"/>
                        </a:ext>
                      </a:extLst>
                    </a:blip>
                    <a:srcRect r="-311"/>
                    <a:stretch>
                      <a:fillRect/>
                    </a:stretch>
                  </pic:blipFill>
                  <pic:spPr bwMode="auto">
                    <a:xfrm>
                      <a:off x="0" y="0"/>
                      <a:ext cx="400050" cy="152400"/>
                    </a:xfrm>
                    <a:prstGeom prst="rect">
                      <a:avLst/>
                    </a:prstGeom>
                    <a:noFill/>
                    <a:ln>
                      <a:noFill/>
                    </a:ln>
                  </pic:spPr>
                </pic:pic>
              </a:graphicData>
            </a:graphic>
          </wp:inline>
        </w:drawing>
      </mc:Fallback>
    </mc:AlternateContent>
  </w:numPicBullet>
  <w:abstractNum w:abstractNumId="0" w15:restartNumberingAfterBreak="0">
    <w:nsid w:val="082B0BFB"/>
    <w:multiLevelType w:val="hybridMultilevel"/>
    <w:tmpl w:val="4A2E2B80"/>
    <w:lvl w:ilvl="0" w:tplc="C5F8342E">
      <w:start w:val="1"/>
      <w:numFmt w:val="decimal"/>
      <w:pStyle w:val="Listado"/>
      <w:lvlText w:val="%1."/>
      <w:lvlJc w:val="left"/>
      <w:pPr>
        <w:ind w:left="717" w:hanging="360"/>
      </w:pPr>
    </w:lvl>
    <w:lvl w:ilvl="1" w:tplc="080A0019" w:tentative="1">
      <w:start w:val="1"/>
      <w:numFmt w:val="lowerLetter"/>
      <w:lvlText w:val="%2."/>
      <w:lvlJc w:val="left"/>
      <w:pPr>
        <w:ind w:left="1437" w:hanging="360"/>
      </w:pPr>
    </w:lvl>
    <w:lvl w:ilvl="2" w:tplc="080A001B" w:tentative="1">
      <w:start w:val="1"/>
      <w:numFmt w:val="lowerRoman"/>
      <w:lvlText w:val="%3."/>
      <w:lvlJc w:val="right"/>
      <w:pPr>
        <w:ind w:left="2157" w:hanging="180"/>
      </w:pPr>
    </w:lvl>
    <w:lvl w:ilvl="3" w:tplc="080A000F" w:tentative="1">
      <w:start w:val="1"/>
      <w:numFmt w:val="decimal"/>
      <w:lvlText w:val="%4."/>
      <w:lvlJc w:val="left"/>
      <w:pPr>
        <w:ind w:left="2877" w:hanging="360"/>
      </w:pPr>
    </w:lvl>
    <w:lvl w:ilvl="4" w:tplc="080A0019" w:tentative="1">
      <w:start w:val="1"/>
      <w:numFmt w:val="lowerLetter"/>
      <w:lvlText w:val="%5."/>
      <w:lvlJc w:val="left"/>
      <w:pPr>
        <w:ind w:left="3597" w:hanging="360"/>
      </w:pPr>
    </w:lvl>
    <w:lvl w:ilvl="5" w:tplc="080A001B" w:tentative="1">
      <w:start w:val="1"/>
      <w:numFmt w:val="lowerRoman"/>
      <w:lvlText w:val="%6."/>
      <w:lvlJc w:val="right"/>
      <w:pPr>
        <w:ind w:left="4317" w:hanging="180"/>
      </w:pPr>
    </w:lvl>
    <w:lvl w:ilvl="6" w:tplc="080A000F" w:tentative="1">
      <w:start w:val="1"/>
      <w:numFmt w:val="decimal"/>
      <w:lvlText w:val="%7."/>
      <w:lvlJc w:val="left"/>
      <w:pPr>
        <w:ind w:left="5037" w:hanging="360"/>
      </w:pPr>
    </w:lvl>
    <w:lvl w:ilvl="7" w:tplc="080A0019" w:tentative="1">
      <w:start w:val="1"/>
      <w:numFmt w:val="lowerLetter"/>
      <w:lvlText w:val="%8."/>
      <w:lvlJc w:val="left"/>
      <w:pPr>
        <w:ind w:left="5757" w:hanging="360"/>
      </w:pPr>
    </w:lvl>
    <w:lvl w:ilvl="8" w:tplc="080A001B" w:tentative="1">
      <w:start w:val="1"/>
      <w:numFmt w:val="lowerRoman"/>
      <w:lvlText w:val="%9."/>
      <w:lvlJc w:val="right"/>
      <w:pPr>
        <w:ind w:left="6477" w:hanging="180"/>
      </w:pPr>
    </w:lvl>
  </w:abstractNum>
  <w:abstractNum w:abstractNumId="1" w15:restartNumberingAfterBreak="0">
    <w:nsid w:val="124B07B0"/>
    <w:multiLevelType w:val="hybridMultilevel"/>
    <w:tmpl w:val="5C246D62"/>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 w15:restartNumberingAfterBreak="0">
    <w:nsid w:val="127722FE"/>
    <w:multiLevelType w:val="hybridMultilevel"/>
    <w:tmpl w:val="C302B294"/>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 w15:restartNumberingAfterBreak="0">
    <w:nsid w:val="1DD06F25"/>
    <w:multiLevelType w:val="hybridMultilevel"/>
    <w:tmpl w:val="9FE82526"/>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 w15:restartNumberingAfterBreak="0">
    <w:nsid w:val="4F773C1C"/>
    <w:multiLevelType w:val="hybridMultilevel"/>
    <w:tmpl w:val="EC889FC0"/>
    <w:lvl w:ilvl="0" w:tplc="1DD60978">
      <w:start w:val="1"/>
      <w:numFmt w:val="bullet"/>
      <w:pStyle w:val="Vieta"/>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15:restartNumberingAfterBreak="0">
    <w:nsid w:val="52CA544A"/>
    <w:multiLevelType w:val="singleLevel"/>
    <w:tmpl w:val="390A883C"/>
    <w:lvl w:ilvl="0">
      <w:start w:val="1"/>
      <w:numFmt w:val="decimal"/>
      <w:pStyle w:val="references"/>
      <w:lvlText w:val="[%1]"/>
      <w:lvlJc w:val="left"/>
      <w:pPr>
        <w:tabs>
          <w:tab w:val="num" w:pos="360"/>
        </w:tabs>
        <w:ind w:left="360" w:hanging="360"/>
      </w:pPr>
      <w:rPr>
        <w:rFonts w:ascii="Arial" w:hAnsi="Arial" w:cs="Arial" w:hint="default"/>
        <w:b w:val="0"/>
        <w:bCs w:val="0"/>
        <w:i w:val="0"/>
        <w:iCs w:val="0"/>
        <w:sz w:val="24"/>
        <w:szCs w:val="24"/>
      </w:rPr>
    </w:lvl>
  </w:abstractNum>
  <w:abstractNum w:abstractNumId="6" w15:restartNumberingAfterBreak="0">
    <w:nsid w:val="57A649D0"/>
    <w:multiLevelType w:val="hybridMultilevel"/>
    <w:tmpl w:val="FF447238"/>
    <w:lvl w:ilvl="0" w:tplc="080A0011">
      <w:start w:val="1"/>
      <w:numFmt w:val="decimal"/>
      <w:lvlText w:val="%1)"/>
      <w:lvlJc w:val="left"/>
      <w:pPr>
        <w:ind w:left="780" w:hanging="360"/>
      </w:pPr>
    </w:lvl>
    <w:lvl w:ilvl="1" w:tplc="080A0019" w:tentative="1">
      <w:start w:val="1"/>
      <w:numFmt w:val="lowerLetter"/>
      <w:lvlText w:val="%2."/>
      <w:lvlJc w:val="left"/>
      <w:pPr>
        <w:ind w:left="1500" w:hanging="360"/>
      </w:pPr>
    </w:lvl>
    <w:lvl w:ilvl="2" w:tplc="080A001B" w:tentative="1">
      <w:start w:val="1"/>
      <w:numFmt w:val="lowerRoman"/>
      <w:lvlText w:val="%3."/>
      <w:lvlJc w:val="right"/>
      <w:pPr>
        <w:ind w:left="2220" w:hanging="180"/>
      </w:pPr>
    </w:lvl>
    <w:lvl w:ilvl="3" w:tplc="080A000F" w:tentative="1">
      <w:start w:val="1"/>
      <w:numFmt w:val="decimal"/>
      <w:lvlText w:val="%4."/>
      <w:lvlJc w:val="left"/>
      <w:pPr>
        <w:ind w:left="2940" w:hanging="360"/>
      </w:pPr>
    </w:lvl>
    <w:lvl w:ilvl="4" w:tplc="080A0019" w:tentative="1">
      <w:start w:val="1"/>
      <w:numFmt w:val="lowerLetter"/>
      <w:lvlText w:val="%5."/>
      <w:lvlJc w:val="left"/>
      <w:pPr>
        <w:ind w:left="3660" w:hanging="360"/>
      </w:pPr>
    </w:lvl>
    <w:lvl w:ilvl="5" w:tplc="080A001B" w:tentative="1">
      <w:start w:val="1"/>
      <w:numFmt w:val="lowerRoman"/>
      <w:lvlText w:val="%6."/>
      <w:lvlJc w:val="right"/>
      <w:pPr>
        <w:ind w:left="4380" w:hanging="180"/>
      </w:pPr>
    </w:lvl>
    <w:lvl w:ilvl="6" w:tplc="080A000F" w:tentative="1">
      <w:start w:val="1"/>
      <w:numFmt w:val="decimal"/>
      <w:lvlText w:val="%7."/>
      <w:lvlJc w:val="left"/>
      <w:pPr>
        <w:ind w:left="5100" w:hanging="360"/>
      </w:pPr>
    </w:lvl>
    <w:lvl w:ilvl="7" w:tplc="080A0019" w:tentative="1">
      <w:start w:val="1"/>
      <w:numFmt w:val="lowerLetter"/>
      <w:lvlText w:val="%8."/>
      <w:lvlJc w:val="left"/>
      <w:pPr>
        <w:ind w:left="5820" w:hanging="360"/>
      </w:pPr>
    </w:lvl>
    <w:lvl w:ilvl="8" w:tplc="080A001B" w:tentative="1">
      <w:start w:val="1"/>
      <w:numFmt w:val="lowerRoman"/>
      <w:lvlText w:val="%9."/>
      <w:lvlJc w:val="right"/>
      <w:pPr>
        <w:ind w:left="6540" w:hanging="180"/>
      </w:pPr>
    </w:lvl>
  </w:abstractNum>
  <w:abstractNum w:abstractNumId="7" w15:restartNumberingAfterBreak="0">
    <w:nsid w:val="69930706"/>
    <w:multiLevelType w:val="hybridMultilevel"/>
    <w:tmpl w:val="83A4AF90"/>
    <w:lvl w:ilvl="0" w:tplc="080A0011">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8" w15:restartNumberingAfterBreak="0">
    <w:nsid w:val="6B166A15"/>
    <w:multiLevelType w:val="multilevel"/>
    <w:tmpl w:val="0D76E2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D963FD6"/>
    <w:multiLevelType w:val="hybridMultilevel"/>
    <w:tmpl w:val="3E5CE268"/>
    <w:lvl w:ilvl="0" w:tplc="4912BC22">
      <w:start w:val="1"/>
      <w:numFmt w:val="decimal"/>
      <w:lvlText w:val="%1."/>
      <w:lvlJc w:val="left"/>
      <w:pPr>
        <w:ind w:left="720" w:hanging="360"/>
      </w:pPr>
      <w:rPr>
        <w:rFonts w:ascii="Times New Roman" w:eastAsiaTheme="minorHAnsi" w:hAnsi="Times New Roman" w:cs="Times New Roman"/>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16cid:durableId="700742936">
    <w:abstractNumId w:val="7"/>
  </w:num>
  <w:num w:numId="2" w16cid:durableId="1486773330">
    <w:abstractNumId w:val="6"/>
  </w:num>
  <w:num w:numId="3" w16cid:durableId="1501120615">
    <w:abstractNumId w:val="3"/>
  </w:num>
  <w:num w:numId="4" w16cid:durableId="556670059">
    <w:abstractNumId w:val="2"/>
  </w:num>
  <w:num w:numId="5" w16cid:durableId="1308820686">
    <w:abstractNumId w:val="1"/>
  </w:num>
  <w:num w:numId="6" w16cid:durableId="370695275">
    <w:abstractNumId w:val="9"/>
  </w:num>
  <w:num w:numId="7" w16cid:durableId="1769151924">
    <w:abstractNumId w:val="5"/>
  </w:num>
  <w:num w:numId="8" w16cid:durableId="1770009061">
    <w:abstractNumId w:val="4"/>
  </w:num>
  <w:num w:numId="9" w16cid:durableId="1544706742">
    <w:abstractNumId w:val="0"/>
  </w:num>
  <w:num w:numId="10" w16cid:durableId="991437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displayBackgroundShape/>
  <w:proofState w:spelling="clean" w:grammar="clean"/>
  <w:defaultTabStop w:val="709"/>
  <w:hyphenationZone w:val="425"/>
  <w:evenAndOddHeaders/>
  <w:characterSpacingControl w:val="doNotCompress"/>
  <w:hdrShapeDefaults>
    <o:shapedefaults v:ext="edit" spidmax="2050">
      <o:colormru v:ext="edit" colors="#f1f7e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6EF2"/>
    <w:rsid w:val="00000224"/>
    <w:rsid w:val="000168FE"/>
    <w:rsid w:val="000255FB"/>
    <w:rsid w:val="00026CA4"/>
    <w:rsid w:val="00027017"/>
    <w:rsid w:val="00047EB8"/>
    <w:rsid w:val="00054619"/>
    <w:rsid w:val="00061C85"/>
    <w:rsid w:val="00081E0A"/>
    <w:rsid w:val="00082801"/>
    <w:rsid w:val="0008502E"/>
    <w:rsid w:val="00095702"/>
    <w:rsid w:val="000B367B"/>
    <w:rsid w:val="000C23AA"/>
    <w:rsid w:val="000C24E5"/>
    <w:rsid w:val="000E6076"/>
    <w:rsid w:val="000F2701"/>
    <w:rsid w:val="0010087B"/>
    <w:rsid w:val="00110DA4"/>
    <w:rsid w:val="00115B71"/>
    <w:rsid w:val="00115E49"/>
    <w:rsid w:val="001215E5"/>
    <w:rsid w:val="0013789D"/>
    <w:rsid w:val="00140FF7"/>
    <w:rsid w:val="001671FC"/>
    <w:rsid w:val="001833D3"/>
    <w:rsid w:val="00187BEA"/>
    <w:rsid w:val="00194029"/>
    <w:rsid w:val="001A36E4"/>
    <w:rsid w:val="001A6795"/>
    <w:rsid w:val="001B21D3"/>
    <w:rsid w:val="001C387F"/>
    <w:rsid w:val="001C6B04"/>
    <w:rsid w:val="001D314F"/>
    <w:rsid w:val="00216144"/>
    <w:rsid w:val="00222F05"/>
    <w:rsid w:val="00224ED9"/>
    <w:rsid w:val="00250515"/>
    <w:rsid w:val="0025429D"/>
    <w:rsid w:val="00257EF9"/>
    <w:rsid w:val="0026110A"/>
    <w:rsid w:val="00274683"/>
    <w:rsid w:val="00276639"/>
    <w:rsid w:val="00284FB0"/>
    <w:rsid w:val="002B15DC"/>
    <w:rsid w:val="002D48DB"/>
    <w:rsid w:val="002E1951"/>
    <w:rsid w:val="002F432B"/>
    <w:rsid w:val="00301B8D"/>
    <w:rsid w:val="003167F9"/>
    <w:rsid w:val="003171A6"/>
    <w:rsid w:val="003315E6"/>
    <w:rsid w:val="003405E7"/>
    <w:rsid w:val="00355708"/>
    <w:rsid w:val="0036273E"/>
    <w:rsid w:val="00365752"/>
    <w:rsid w:val="0037022C"/>
    <w:rsid w:val="003702CA"/>
    <w:rsid w:val="003864AF"/>
    <w:rsid w:val="003B583C"/>
    <w:rsid w:val="003C2548"/>
    <w:rsid w:val="003D1CBC"/>
    <w:rsid w:val="003E12CA"/>
    <w:rsid w:val="003E393E"/>
    <w:rsid w:val="003E4EB0"/>
    <w:rsid w:val="003F2FFC"/>
    <w:rsid w:val="003F7464"/>
    <w:rsid w:val="00400E6E"/>
    <w:rsid w:val="004012B5"/>
    <w:rsid w:val="00405272"/>
    <w:rsid w:val="00420E10"/>
    <w:rsid w:val="004239FE"/>
    <w:rsid w:val="00443AF5"/>
    <w:rsid w:val="0044527D"/>
    <w:rsid w:val="00452F7B"/>
    <w:rsid w:val="00466650"/>
    <w:rsid w:val="004674AB"/>
    <w:rsid w:val="00473BD0"/>
    <w:rsid w:val="004924E3"/>
    <w:rsid w:val="004B6181"/>
    <w:rsid w:val="004C3FFC"/>
    <w:rsid w:val="004C7B7F"/>
    <w:rsid w:val="004D19A9"/>
    <w:rsid w:val="004D3EB7"/>
    <w:rsid w:val="004D5872"/>
    <w:rsid w:val="004F0947"/>
    <w:rsid w:val="004F116B"/>
    <w:rsid w:val="0050245F"/>
    <w:rsid w:val="00504818"/>
    <w:rsid w:val="00505317"/>
    <w:rsid w:val="0050552F"/>
    <w:rsid w:val="005061BC"/>
    <w:rsid w:val="0050725E"/>
    <w:rsid w:val="00515307"/>
    <w:rsid w:val="005234DB"/>
    <w:rsid w:val="00523F5F"/>
    <w:rsid w:val="005325CF"/>
    <w:rsid w:val="0054198B"/>
    <w:rsid w:val="00542C1F"/>
    <w:rsid w:val="0054786D"/>
    <w:rsid w:val="00552BD3"/>
    <w:rsid w:val="00580969"/>
    <w:rsid w:val="005850E8"/>
    <w:rsid w:val="00590D71"/>
    <w:rsid w:val="005910C2"/>
    <w:rsid w:val="0059429E"/>
    <w:rsid w:val="00595EDC"/>
    <w:rsid w:val="005A49A5"/>
    <w:rsid w:val="005C23D2"/>
    <w:rsid w:val="005D29E8"/>
    <w:rsid w:val="005E3D75"/>
    <w:rsid w:val="005F4D9A"/>
    <w:rsid w:val="005F6392"/>
    <w:rsid w:val="00602619"/>
    <w:rsid w:val="0060521E"/>
    <w:rsid w:val="00614D0A"/>
    <w:rsid w:val="00616B7C"/>
    <w:rsid w:val="006205F2"/>
    <w:rsid w:val="00623DFE"/>
    <w:rsid w:val="00634602"/>
    <w:rsid w:val="006366CE"/>
    <w:rsid w:val="00642D56"/>
    <w:rsid w:val="00644C2B"/>
    <w:rsid w:val="0066446D"/>
    <w:rsid w:val="00670FDB"/>
    <w:rsid w:val="00676C09"/>
    <w:rsid w:val="00681524"/>
    <w:rsid w:val="00682940"/>
    <w:rsid w:val="00684E67"/>
    <w:rsid w:val="006B12BC"/>
    <w:rsid w:val="006B71B4"/>
    <w:rsid w:val="006B7CC7"/>
    <w:rsid w:val="006B7F52"/>
    <w:rsid w:val="006E033D"/>
    <w:rsid w:val="006E3922"/>
    <w:rsid w:val="007024E9"/>
    <w:rsid w:val="00730B48"/>
    <w:rsid w:val="007339CA"/>
    <w:rsid w:val="00744D25"/>
    <w:rsid w:val="00751281"/>
    <w:rsid w:val="00753D52"/>
    <w:rsid w:val="007571E8"/>
    <w:rsid w:val="00765092"/>
    <w:rsid w:val="00766A49"/>
    <w:rsid w:val="00767A97"/>
    <w:rsid w:val="007A3D72"/>
    <w:rsid w:val="007B2A76"/>
    <w:rsid w:val="007B2E0B"/>
    <w:rsid w:val="007C44F8"/>
    <w:rsid w:val="007C5702"/>
    <w:rsid w:val="007C6F66"/>
    <w:rsid w:val="007C7488"/>
    <w:rsid w:val="007C7AC0"/>
    <w:rsid w:val="007E7237"/>
    <w:rsid w:val="007F0C6E"/>
    <w:rsid w:val="008145E4"/>
    <w:rsid w:val="0083648C"/>
    <w:rsid w:val="00860EF0"/>
    <w:rsid w:val="008A074C"/>
    <w:rsid w:val="008A6336"/>
    <w:rsid w:val="008D717D"/>
    <w:rsid w:val="008F136B"/>
    <w:rsid w:val="00913ADA"/>
    <w:rsid w:val="00915597"/>
    <w:rsid w:val="00916E6B"/>
    <w:rsid w:val="00922DEB"/>
    <w:rsid w:val="00940DD1"/>
    <w:rsid w:val="009478C1"/>
    <w:rsid w:val="00962344"/>
    <w:rsid w:val="00976DC8"/>
    <w:rsid w:val="0098034C"/>
    <w:rsid w:val="009A0D66"/>
    <w:rsid w:val="009C4826"/>
    <w:rsid w:val="009D661F"/>
    <w:rsid w:val="009E19D6"/>
    <w:rsid w:val="009E3496"/>
    <w:rsid w:val="009F0F41"/>
    <w:rsid w:val="009F4A65"/>
    <w:rsid w:val="00A10F3F"/>
    <w:rsid w:val="00A2281C"/>
    <w:rsid w:val="00A2464C"/>
    <w:rsid w:val="00A27DB2"/>
    <w:rsid w:val="00A30409"/>
    <w:rsid w:val="00A31D24"/>
    <w:rsid w:val="00A43BD3"/>
    <w:rsid w:val="00A46909"/>
    <w:rsid w:val="00A659C0"/>
    <w:rsid w:val="00A67C6A"/>
    <w:rsid w:val="00A75529"/>
    <w:rsid w:val="00A77577"/>
    <w:rsid w:val="00A802DB"/>
    <w:rsid w:val="00AC57EA"/>
    <w:rsid w:val="00AC6BB3"/>
    <w:rsid w:val="00AC7A8E"/>
    <w:rsid w:val="00AD2705"/>
    <w:rsid w:val="00AE6EF7"/>
    <w:rsid w:val="00AF081F"/>
    <w:rsid w:val="00AF4EC1"/>
    <w:rsid w:val="00B004BD"/>
    <w:rsid w:val="00B06BAC"/>
    <w:rsid w:val="00B1493C"/>
    <w:rsid w:val="00B46190"/>
    <w:rsid w:val="00B47C8D"/>
    <w:rsid w:val="00B82224"/>
    <w:rsid w:val="00B82913"/>
    <w:rsid w:val="00B8654F"/>
    <w:rsid w:val="00B87E7A"/>
    <w:rsid w:val="00B933C9"/>
    <w:rsid w:val="00BB4932"/>
    <w:rsid w:val="00BC210F"/>
    <w:rsid w:val="00BD4E6A"/>
    <w:rsid w:val="00BE6EF2"/>
    <w:rsid w:val="00C44095"/>
    <w:rsid w:val="00C662BE"/>
    <w:rsid w:val="00C7468B"/>
    <w:rsid w:val="00C77C65"/>
    <w:rsid w:val="00C87288"/>
    <w:rsid w:val="00C9267B"/>
    <w:rsid w:val="00C949B3"/>
    <w:rsid w:val="00CA71CA"/>
    <w:rsid w:val="00CC367E"/>
    <w:rsid w:val="00CD33B3"/>
    <w:rsid w:val="00CE420D"/>
    <w:rsid w:val="00CE7E1A"/>
    <w:rsid w:val="00CF39A9"/>
    <w:rsid w:val="00CF71E3"/>
    <w:rsid w:val="00D31FF3"/>
    <w:rsid w:val="00D34818"/>
    <w:rsid w:val="00D44FE8"/>
    <w:rsid w:val="00D611E2"/>
    <w:rsid w:val="00D71E95"/>
    <w:rsid w:val="00D81B3D"/>
    <w:rsid w:val="00D83118"/>
    <w:rsid w:val="00DC01BF"/>
    <w:rsid w:val="00DC0C87"/>
    <w:rsid w:val="00DC5D19"/>
    <w:rsid w:val="00DC68F6"/>
    <w:rsid w:val="00DD5878"/>
    <w:rsid w:val="00DE3F4E"/>
    <w:rsid w:val="00DF292C"/>
    <w:rsid w:val="00DF3DBB"/>
    <w:rsid w:val="00DF5212"/>
    <w:rsid w:val="00DF6089"/>
    <w:rsid w:val="00E03392"/>
    <w:rsid w:val="00E300A2"/>
    <w:rsid w:val="00E35DA2"/>
    <w:rsid w:val="00E52C9D"/>
    <w:rsid w:val="00E7056D"/>
    <w:rsid w:val="00E75814"/>
    <w:rsid w:val="00E84AE4"/>
    <w:rsid w:val="00EA282C"/>
    <w:rsid w:val="00EA2E85"/>
    <w:rsid w:val="00EA7137"/>
    <w:rsid w:val="00EB36A0"/>
    <w:rsid w:val="00ED38DD"/>
    <w:rsid w:val="00EE1737"/>
    <w:rsid w:val="00F022B0"/>
    <w:rsid w:val="00F1102A"/>
    <w:rsid w:val="00F71C13"/>
    <w:rsid w:val="00F86092"/>
    <w:rsid w:val="00FA58AC"/>
    <w:rsid w:val="00FC2CB4"/>
    <w:rsid w:val="00FD0F70"/>
    <w:rsid w:val="00FE393F"/>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50">
      <o:colormru v:ext="edit" colors="#f1f7ed"/>
    </o:shapedefaults>
    <o:shapelayout v:ext="edit">
      <o:idmap v:ext="edit" data="2"/>
    </o:shapelayout>
  </w:shapeDefaults>
  <w:decimalSymbol w:val="."/>
  <w:listSeparator w:val=","/>
  <w14:docId w14:val="602AAB8D"/>
  <w15:chartTrackingRefBased/>
  <w15:docId w15:val="{4A044FB6-E9D0-47FF-81EE-6A2ADE6C45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24E3"/>
    <w:pPr>
      <w:spacing w:after="220" w:line="240" w:lineRule="auto"/>
      <w:contextualSpacing/>
    </w:pPr>
  </w:style>
  <w:style w:type="paragraph" w:styleId="Ttulo1">
    <w:name w:val="heading 1"/>
    <w:basedOn w:val="Normal"/>
    <w:next w:val="Normal"/>
    <w:link w:val="Ttulo1Car"/>
    <w:uiPriority w:val="9"/>
    <w:qFormat/>
    <w:rsid w:val="00AC7A8E"/>
    <w:pPr>
      <w:keepNext/>
      <w:keepLines/>
      <w:spacing w:before="240" w:after="240"/>
      <w:contextualSpacing w:val="0"/>
      <w:outlineLvl w:val="0"/>
    </w:pPr>
    <w:rPr>
      <w:rFonts w:ascii="Arial" w:eastAsiaTheme="majorEastAsia" w:hAnsi="Arial" w:cs="Arial"/>
      <w:b/>
      <w:color w:val="2F5496" w:themeColor="accent1" w:themeShade="BF"/>
      <w:sz w:val="28"/>
      <w:szCs w:val="20"/>
    </w:rPr>
  </w:style>
  <w:style w:type="paragraph" w:styleId="Ttulo2">
    <w:name w:val="heading 2"/>
    <w:basedOn w:val="Normal"/>
    <w:next w:val="Normal"/>
    <w:link w:val="Ttulo2Car"/>
    <w:uiPriority w:val="9"/>
    <w:unhideWhenUsed/>
    <w:qFormat/>
    <w:rsid w:val="008145E4"/>
    <w:pPr>
      <w:keepNext/>
      <w:keepLines/>
      <w:spacing w:before="240" w:after="120"/>
      <w:contextualSpacing w:val="0"/>
      <w:outlineLvl w:val="1"/>
    </w:pPr>
    <w:rPr>
      <w:rFonts w:asciiTheme="majorHAnsi" w:eastAsiaTheme="majorEastAsia" w:hAnsiTheme="majorHAnsi" w:cstheme="majorBidi"/>
      <w:b/>
      <w:color w:val="2F5496" w:themeColor="accent1" w:themeShade="BF"/>
      <w:sz w:val="26"/>
      <w:szCs w:val="26"/>
    </w:rPr>
  </w:style>
  <w:style w:type="paragraph" w:styleId="Ttulo3">
    <w:name w:val="heading 3"/>
    <w:basedOn w:val="Normal"/>
    <w:next w:val="Normal"/>
    <w:link w:val="Ttulo3Car"/>
    <w:uiPriority w:val="9"/>
    <w:unhideWhenUsed/>
    <w:qFormat/>
    <w:rsid w:val="00C77C65"/>
    <w:pPr>
      <w:keepNext/>
      <w:keepLines/>
      <w:spacing w:before="40" w:after="0" w:line="259" w:lineRule="auto"/>
      <w:contextualSpacing w:val="0"/>
      <w:outlineLvl w:val="2"/>
    </w:pPr>
    <w:rPr>
      <w:rFonts w:asciiTheme="majorHAnsi" w:eastAsiaTheme="majorEastAsia" w:hAnsiTheme="majorHAnsi" w:cstheme="majorBidi"/>
      <w:color w:val="1F3763" w:themeColor="accent1" w:themeShade="7F"/>
      <w:szCs w:val="24"/>
    </w:rPr>
  </w:style>
  <w:style w:type="paragraph" w:styleId="Ttulo4">
    <w:name w:val="heading 4"/>
    <w:basedOn w:val="Normal"/>
    <w:next w:val="Normal"/>
    <w:link w:val="Ttulo4Car"/>
    <w:uiPriority w:val="9"/>
    <w:unhideWhenUsed/>
    <w:qFormat/>
    <w:rsid w:val="00B87E7A"/>
    <w:pPr>
      <w:keepNext/>
      <w:keepLines/>
      <w:spacing w:after="120" w:line="259" w:lineRule="auto"/>
      <w:contextualSpacing w:val="0"/>
      <w:outlineLvl w:val="3"/>
    </w:pPr>
    <w:rPr>
      <w:rFonts w:asciiTheme="majorHAnsi" w:eastAsiaTheme="majorEastAsia" w:hAnsiTheme="majorHAnsi" w:cstheme="majorBidi"/>
      <w:i/>
      <w:iCs/>
      <w:color w:val="2F5496" w:themeColor="accent1" w:themeShade="BF"/>
    </w:rPr>
  </w:style>
  <w:style w:type="paragraph" w:styleId="Ttulo5">
    <w:name w:val="heading 5"/>
    <w:basedOn w:val="Normal"/>
    <w:next w:val="Normal"/>
    <w:link w:val="Ttulo5Car"/>
    <w:uiPriority w:val="9"/>
    <w:unhideWhenUsed/>
    <w:qFormat/>
    <w:rsid w:val="00C77C65"/>
    <w:pPr>
      <w:keepNext/>
      <w:keepLines/>
      <w:spacing w:before="40" w:after="0" w:line="259" w:lineRule="auto"/>
      <w:contextualSpacing w:val="0"/>
      <w:outlineLvl w:val="4"/>
    </w:pPr>
    <w:rPr>
      <w:rFonts w:asciiTheme="majorHAnsi" w:eastAsiaTheme="majorEastAsia" w:hAnsiTheme="majorHAnsi" w:cstheme="majorBidi"/>
      <w:color w:val="2F5496" w:themeColor="accent1" w:themeShade="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B1493C"/>
    <w:pPr>
      <w:tabs>
        <w:tab w:val="center" w:pos="4419"/>
        <w:tab w:val="right" w:pos="8838"/>
      </w:tabs>
      <w:spacing w:after="0"/>
    </w:pPr>
  </w:style>
  <w:style w:type="character" w:customStyle="1" w:styleId="EncabezadoCar">
    <w:name w:val="Encabezado Car"/>
    <w:basedOn w:val="Fuentedeprrafopredeter"/>
    <w:link w:val="Encabezado"/>
    <w:uiPriority w:val="99"/>
    <w:rsid w:val="00B1493C"/>
  </w:style>
  <w:style w:type="paragraph" w:styleId="Piedepgina">
    <w:name w:val="footer"/>
    <w:basedOn w:val="Normal"/>
    <w:link w:val="PiedepginaCar"/>
    <w:uiPriority w:val="99"/>
    <w:unhideWhenUsed/>
    <w:rsid w:val="00B1493C"/>
    <w:pPr>
      <w:tabs>
        <w:tab w:val="center" w:pos="4419"/>
        <w:tab w:val="right" w:pos="8838"/>
      </w:tabs>
      <w:spacing w:after="0"/>
    </w:pPr>
  </w:style>
  <w:style w:type="character" w:customStyle="1" w:styleId="PiedepginaCar">
    <w:name w:val="Pie de página Car"/>
    <w:basedOn w:val="Fuentedeprrafopredeter"/>
    <w:link w:val="Piedepgina"/>
    <w:uiPriority w:val="99"/>
    <w:rsid w:val="00B1493C"/>
  </w:style>
  <w:style w:type="table" w:styleId="Tablaconcuadrcula">
    <w:name w:val="Table Grid"/>
    <w:basedOn w:val="Tablanormal"/>
    <w:uiPriority w:val="39"/>
    <w:rsid w:val="00AD27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ingnestilodeprrafo">
    <w:name w:val="[Ningún estilo de párrafo]"/>
    <w:rsid w:val="00E52C9D"/>
    <w:pPr>
      <w:autoSpaceDE w:val="0"/>
      <w:autoSpaceDN w:val="0"/>
      <w:adjustRightInd w:val="0"/>
      <w:spacing w:after="0" w:line="288" w:lineRule="auto"/>
      <w:textAlignment w:val="center"/>
    </w:pPr>
    <w:rPr>
      <w:rFonts w:ascii="Times New Roman" w:hAnsi="Times New Roman" w:cs="Times New Roman"/>
      <w:color w:val="000000"/>
      <w:sz w:val="24"/>
      <w:szCs w:val="24"/>
      <w:lang w:val="en-US"/>
    </w:rPr>
  </w:style>
  <w:style w:type="paragraph" w:customStyle="1" w:styleId="Cabeza">
    <w:name w:val="Cabeza"/>
    <w:basedOn w:val="Normal"/>
    <w:uiPriority w:val="99"/>
    <w:rsid w:val="00E52C9D"/>
    <w:pPr>
      <w:suppressAutoHyphens/>
      <w:autoSpaceDE w:val="0"/>
      <w:autoSpaceDN w:val="0"/>
      <w:adjustRightInd w:val="0"/>
      <w:spacing w:after="0" w:line="200" w:lineRule="atLeast"/>
      <w:ind w:left="1200"/>
      <w:textAlignment w:val="center"/>
    </w:pPr>
    <w:rPr>
      <w:rFonts w:cs="Times New Roman"/>
      <w:color w:val="000000"/>
      <w:sz w:val="16"/>
      <w:szCs w:val="16"/>
      <w:lang w:val="es-ES_tradnl"/>
    </w:rPr>
  </w:style>
  <w:style w:type="character" w:styleId="Textodelmarcadordeposicin">
    <w:name w:val="Placeholder Text"/>
    <w:basedOn w:val="Fuentedeprrafopredeter"/>
    <w:uiPriority w:val="99"/>
    <w:semiHidden/>
    <w:rsid w:val="009E19D6"/>
    <w:rPr>
      <w:color w:val="808080"/>
    </w:rPr>
  </w:style>
  <w:style w:type="character" w:customStyle="1" w:styleId="Seccin">
    <w:name w:val="Sección"/>
    <w:basedOn w:val="Fuentedeprrafopredeter"/>
    <w:uiPriority w:val="1"/>
    <w:rsid w:val="009E19D6"/>
    <w:rPr>
      <w:rFonts w:ascii="Times New Roman" w:hAnsi="Times New Roman"/>
      <w:i/>
      <w:color w:val="FFFFFF" w:themeColor="background1"/>
      <w:sz w:val="24"/>
    </w:rPr>
  </w:style>
  <w:style w:type="paragraph" w:styleId="Ttulo">
    <w:name w:val="Title"/>
    <w:basedOn w:val="Normal"/>
    <w:next w:val="Normal"/>
    <w:link w:val="TtuloCar"/>
    <w:autoRedefine/>
    <w:uiPriority w:val="10"/>
    <w:qFormat/>
    <w:rsid w:val="006B12BC"/>
    <w:pPr>
      <w:spacing w:after="240" w:line="360" w:lineRule="auto"/>
      <w:contextualSpacing w:val="0"/>
      <w:jc w:val="center"/>
    </w:pPr>
    <w:rPr>
      <w:rFonts w:ascii="Arial" w:eastAsiaTheme="majorEastAsia" w:hAnsi="Arial" w:cstheme="majorBidi"/>
      <w:b/>
      <w:bCs/>
      <w:color w:val="70401A"/>
      <w:spacing w:val="-10"/>
      <w:kern w:val="28"/>
      <w:sz w:val="24"/>
      <w:szCs w:val="48"/>
    </w:rPr>
  </w:style>
  <w:style w:type="character" w:customStyle="1" w:styleId="TtuloCar">
    <w:name w:val="Título Car"/>
    <w:basedOn w:val="Fuentedeprrafopredeter"/>
    <w:link w:val="Ttulo"/>
    <w:uiPriority w:val="10"/>
    <w:rsid w:val="006B12BC"/>
    <w:rPr>
      <w:rFonts w:ascii="Arial" w:eastAsiaTheme="majorEastAsia" w:hAnsi="Arial" w:cstheme="majorBidi"/>
      <w:b/>
      <w:bCs/>
      <w:color w:val="70401A"/>
      <w:spacing w:val="-10"/>
      <w:kern w:val="28"/>
      <w:sz w:val="24"/>
      <w:szCs w:val="48"/>
    </w:rPr>
  </w:style>
  <w:style w:type="paragraph" w:customStyle="1" w:styleId="Autores">
    <w:name w:val="Autores"/>
    <w:basedOn w:val="Sinespaciado"/>
    <w:link w:val="AutoresCar"/>
    <w:qFormat/>
    <w:rsid w:val="00B47C8D"/>
    <w:pPr>
      <w:spacing w:after="240" w:line="360" w:lineRule="auto"/>
      <w:jc w:val="center"/>
    </w:pPr>
    <w:rPr>
      <w:rFonts w:ascii="Arial" w:hAnsi="Arial" w:cs="Arial"/>
      <w:sz w:val="24"/>
      <w:szCs w:val="24"/>
    </w:rPr>
  </w:style>
  <w:style w:type="paragraph" w:customStyle="1" w:styleId="Afiliaciones">
    <w:name w:val="Afiliaciones"/>
    <w:basedOn w:val="Autores"/>
    <w:link w:val="AfiliacionesCar"/>
    <w:qFormat/>
    <w:rsid w:val="00B47C8D"/>
    <w:pPr>
      <w:spacing w:before="120" w:after="120" w:line="0" w:lineRule="atLeast"/>
      <w:contextualSpacing/>
      <w:jc w:val="left"/>
    </w:pPr>
    <w:rPr>
      <w:sz w:val="16"/>
    </w:rPr>
  </w:style>
  <w:style w:type="character" w:customStyle="1" w:styleId="AutoresCar">
    <w:name w:val="Autores Car"/>
    <w:basedOn w:val="Fuentedeprrafopredeter"/>
    <w:link w:val="Autores"/>
    <w:rsid w:val="00B47C8D"/>
    <w:rPr>
      <w:rFonts w:ascii="Arial" w:hAnsi="Arial" w:cs="Arial"/>
      <w:sz w:val="24"/>
      <w:szCs w:val="24"/>
    </w:rPr>
  </w:style>
  <w:style w:type="paragraph" w:styleId="Sinespaciado">
    <w:name w:val="No Spacing"/>
    <w:uiPriority w:val="1"/>
    <w:qFormat/>
    <w:rsid w:val="00682940"/>
    <w:pPr>
      <w:spacing w:after="0" w:line="240" w:lineRule="auto"/>
    </w:pPr>
  </w:style>
  <w:style w:type="character" w:customStyle="1" w:styleId="AfiliacionesCar">
    <w:name w:val="Afiliaciones Car"/>
    <w:basedOn w:val="AutoresCar"/>
    <w:link w:val="Afiliaciones"/>
    <w:rsid w:val="00B47C8D"/>
    <w:rPr>
      <w:rFonts w:ascii="Arial" w:hAnsi="Arial" w:cs="Arial"/>
      <w:sz w:val="16"/>
      <w:szCs w:val="24"/>
    </w:rPr>
  </w:style>
  <w:style w:type="paragraph" w:customStyle="1" w:styleId="Resumen">
    <w:name w:val="Resumen"/>
    <w:basedOn w:val="Afiliaciones"/>
    <w:link w:val="ResumenCar"/>
    <w:qFormat/>
    <w:rsid w:val="00B47C8D"/>
    <w:pPr>
      <w:spacing w:line="288" w:lineRule="auto"/>
      <w:jc w:val="both"/>
    </w:pPr>
    <w:rPr>
      <w:b/>
      <w:bCs/>
      <w:i/>
      <w:iCs/>
      <w:sz w:val="24"/>
      <w:szCs w:val="32"/>
    </w:rPr>
  </w:style>
  <w:style w:type="character" w:customStyle="1" w:styleId="ResumenCar">
    <w:name w:val="Resumen Car"/>
    <w:basedOn w:val="AfiliacionesCar"/>
    <w:link w:val="Resumen"/>
    <w:rsid w:val="00B47C8D"/>
    <w:rPr>
      <w:rFonts w:ascii="Arial" w:hAnsi="Arial" w:cs="Arial"/>
      <w:b/>
      <w:bCs/>
      <w:i/>
      <w:iCs/>
      <w:sz w:val="24"/>
      <w:szCs w:val="32"/>
    </w:rPr>
  </w:style>
  <w:style w:type="character" w:styleId="Nmerodelnea">
    <w:name w:val="line number"/>
    <w:basedOn w:val="Fuentedeprrafopredeter"/>
    <w:uiPriority w:val="99"/>
    <w:semiHidden/>
    <w:unhideWhenUsed/>
    <w:rsid w:val="00F71C13"/>
  </w:style>
  <w:style w:type="character" w:customStyle="1" w:styleId="Ttulo1Car">
    <w:name w:val="Título 1 Car"/>
    <w:basedOn w:val="Fuentedeprrafopredeter"/>
    <w:link w:val="Ttulo1"/>
    <w:uiPriority w:val="9"/>
    <w:rsid w:val="00AC7A8E"/>
    <w:rPr>
      <w:rFonts w:ascii="Arial" w:eastAsiaTheme="majorEastAsia" w:hAnsi="Arial" w:cs="Arial"/>
      <w:b/>
      <w:color w:val="2F5496" w:themeColor="accent1" w:themeShade="BF"/>
      <w:sz w:val="28"/>
      <w:szCs w:val="20"/>
    </w:rPr>
  </w:style>
  <w:style w:type="paragraph" w:customStyle="1" w:styleId="Referencias">
    <w:name w:val="Referencias"/>
    <w:basedOn w:val="Normal"/>
    <w:link w:val="ReferenciasCar"/>
    <w:qFormat/>
    <w:rsid w:val="00634602"/>
    <w:pPr>
      <w:ind w:left="567" w:hanging="567"/>
      <w:jc w:val="both"/>
    </w:pPr>
  </w:style>
  <w:style w:type="paragraph" w:styleId="Bibliografa">
    <w:name w:val="Bibliography"/>
    <w:basedOn w:val="Normal"/>
    <w:next w:val="Normal"/>
    <w:uiPriority w:val="37"/>
    <w:semiHidden/>
    <w:unhideWhenUsed/>
    <w:rsid w:val="00523F5F"/>
  </w:style>
  <w:style w:type="character" w:customStyle="1" w:styleId="ReferenciasCar">
    <w:name w:val="Referencias Car"/>
    <w:basedOn w:val="Fuentedeprrafopredeter"/>
    <w:link w:val="Referencias"/>
    <w:rsid w:val="00634602"/>
    <w:rPr>
      <w:rFonts w:ascii="Times New Roman" w:hAnsi="Times New Roman"/>
    </w:rPr>
  </w:style>
  <w:style w:type="character" w:customStyle="1" w:styleId="Encabezado-Pie">
    <w:name w:val="Encabezado-Pie"/>
    <w:basedOn w:val="Fuentedeprrafopredeter"/>
    <w:uiPriority w:val="1"/>
    <w:rsid w:val="006E033D"/>
    <w:rPr>
      <w:rFonts w:asciiTheme="minorHAnsi" w:hAnsiTheme="minorHAnsi"/>
      <w:color w:val="808080" w:themeColor="background1" w:themeShade="80"/>
      <w:sz w:val="18"/>
    </w:rPr>
  </w:style>
  <w:style w:type="paragraph" w:customStyle="1" w:styleId="Figura">
    <w:name w:val="Figura"/>
    <w:basedOn w:val="Normal"/>
    <w:next w:val="Parrafo"/>
    <w:link w:val="FiguraCar"/>
    <w:qFormat/>
    <w:rsid w:val="008A074C"/>
    <w:pPr>
      <w:spacing w:after="120" w:line="360" w:lineRule="auto"/>
      <w:contextualSpacing w:val="0"/>
      <w:jc w:val="center"/>
    </w:pPr>
    <w:rPr>
      <w:rFonts w:ascii="Arial" w:hAnsi="Arial"/>
      <w:b/>
      <w:sz w:val="24"/>
    </w:rPr>
  </w:style>
  <w:style w:type="paragraph" w:customStyle="1" w:styleId="Tabla">
    <w:name w:val="Tabla"/>
    <w:basedOn w:val="Figura"/>
    <w:next w:val="Parrafo"/>
    <w:link w:val="TablaCar"/>
    <w:qFormat/>
    <w:rsid w:val="008A074C"/>
    <w:pPr>
      <w:spacing w:before="120"/>
    </w:pPr>
  </w:style>
  <w:style w:type="character" w:customStyle="1" w:styleId="FiguraCar">
    <w:name w:val="Figura Car"/>
    <w:basedOn w:val="Fuentedeprrafopredeter"/>
    <w:link w:val="Figura"/>
    <w:rsid w:val="008A074C"/>
    <w:rPr>
      <w:rFonts w:ascii="Arial" w:hAnsi="Arial"/>
      <w:b/>
      <w:sz w:val="24"/>
    </w:rPr>
  </w:style>
  <w:style w:type="character" w:customStyle="1" w:styleId="TablaCar">
    <w:name w:val="Tabla Car"/>
    <w:basedOn w:val="FiguraCar"/>
    <w:link w:val="Tabla"/>
    <w:rsid w:val="008A074C"/>
    <w:rPr>
      <w:rFonts w:ascii="Arial" w:hAnsi="Arial"/>
      <w:b/>
      <w:sz w:val="24"/>
    </w:rPr>
  </w:style>
  <w:style w:type="character" w:customStyle="1" w:styleId="Ttulo2Car">
    <w:name w:val="Título 2 Car"/>
    <w:basedOn w:val="Fuentedeprrafopredeter"/>
    <w:link w:val="Ttulo2"/>
    <w:uiPriority w:val="9"/>
    <w:rsid w:val="008145E4"/>
    <w:rPr>
      <w:rFonts w:asciiTheme="majorHAnsi" w:eastAsiaTheme="majorEastAsia" w:hAnsiTheme="majorHAnsi" w:cstheme="majorBidi"/>
      <w:b/>
      <w:color w:val="2F5496" w:themeColor="accent1" w:themeShade="BF"/>
      <w:sz w:val="26"/>
      <w:szCs w:val="26"/>
    </w:rPr>
  </w:style>
  <w:style w:type="paragraph" w:customStyle="1" w:styleId="Autorcorrespondiente">
    <w:name w:val="Autor correspondiente"/>
    <w:basedOn w:val="Afiliaciones"/>
    <w:link w:val="AutorcorrespondienteCar"/>
    <w:qFormat/>
    <w:rsid w:val="003405E7"/>
    <w:pPr>
      <w:spacing w:before="240"/>
    </w:pPr>
  </w:style>
  <w:style w:type="character" w:customStyle="1" w:styleId="AutorcorrespondienteCar">
    <w:name w:val="Autor correspondiente Car"/>
    <w:basedOn w:val="AfiliacionesCar"/>
    <w:link w:val="Autorcorrespondiente"/>
    <w:rsid w:val="003405E7"/>
    <w:rPr>
      <w:rFonts w:ascii="Arial" w:hAnsi="Arial" w:cs="Arial"/>
      <w:sz w:val="16"/>
      <w:szCs w:val="24"/>
    </w:rPr>
  </w:style>
  <w:style w:type="paragraph" w:customStyle="1" w:styleId="Contenido">
    <w:name w:val="Contenido"/>
    <w:basedOn w:val="Normal"/>
    <w:link w:val="ContenidoCar"/>
    <w:qFormat/>
    <w:rsid w:val="009E3496"/>
    <w:pPr>
      <w:jc w:val="both"/>
    </w:pPr>
  </w:style>
  <w:style w:type="character" w:customStyle="1" w:styleId="ContenidoCar">
    <w:name w:val="Contenido Car"/>
    <w:basedOn w:val="Fuentedeprrafopredeter"/>
    <w:link w:val="Contenido"/>
    <w:rsid w:val="009E3496"/>
    <w:rPr>
      <w:rFonts w:ascii="Times New Roman" w:hAnsi="Times New Roman"/>
      <w:sz w:val="24"/>
    </w:rPr>
  </w:style>
  <w:style w:type="character" w:customStyle="1" w:styleId="Ttulo3Car">
    <w:name w:val="Título 3 Car"/>
    <w:basedOn w:val="Fuentedeprrafopredeter"/>
    <w:link w:val="Ttulo3"/>
    <w:uiPriority w:val="9"/>
    <w:rsid w:val="00C77C65"/>
    <w:rPr>
      <w:rFonts w:asciiTheme="majorHAnsi" w:eastAsiaTheme="majorEastAsia" w:hAnsiTheme="majorHAnsi" w:cstheme="majorBidi"/>
      <w:color w:val="1F3763" w:themeColor="accent1" w:themeShade="7F"/>
      <w:sz w:val="24"/>
      <w:szCs w:val="24"/>
    </w:rPr>
  </w:style>
  <w:style w:type="character" w:customStyle="1" w:styleId="Ttulo4Car">
    <w:name w:val="Título 4 Car"/>
    <w:basedOn w:val="Fuentedeprrafopredeter"/>
    <w:link w:val="Ttulo4"/>
    <w:uiPriority w:val="9"/>
    <w:rsid w:val="00B87E7A"/>
    <w:rPr>
      <w:rFonts w:asciiTheme="majorHAnsi" w:eastAsiaTheme="majorEastAsia" w:hAnsiTheme="majorHAnsi" w:cstheme="majorBidi"/>
      <w:i/>
      <w:iCs/>
      <w:color w:val="2F5496" w:themeColor="accent1" w:themeShade="BF"/>
    </w:rPr>
  </w:style>
  <w:style w:type="character" w:customStyle="1" w:styleId="Ttulo5Car">
    <w:name w:val="Título 5 Car"/>
    <w:basedOn w:val="Fuentedeprrafopredeter"/>
    <w:link w:val="Ttulo5"/>
    <w:uiPriority w:val="9"/>
    <w:rsid w:val="00C77C65"/>
    <w:rPr>
      <w:rFonts w:asciiTheme="majorHAnsi" w:eastAsiaTheme="majorEastAsia" w:hAnsiTheme="majorHAnsi" w:cstheme="majorBidi"/>
      <w:color w:val="2F5496" w:themeColor="accent1" w:themeShade="BF"/>
    </w:rPr>
  </w:style>
  <w:style w:type="paragraph" w:styleId="Prrafodelista">
    <w:name w:val="List Paragraph"/>
    <w:basedOn w:val="Normal"/>
    <w:uiPriority w:val="34"/>
    <w:qFormat/>
    <w:rsid w:val="00C77C65"/>
    <w:pPr>
      <w:spacing w:after="160" w:line="259" w:lineRule="auto"/>
      <w:ind w:left="720"/>
    </w:pPr>
  </w:style>
  <w:style w:type="paragraph" w:styleId="Textonotapie">
    <w:name w:val="footnote text"/>
    <w:basedOn w:val="Normal"/>
    <w:link w:val="TextonotapieCar"/>
    <w:uiPriority w:val="99"/>
    <w:unhideWhenUsed/>
    <w:rsid w:val="00C77C65"/>
    <w:pPr>
      <w:spacing w:after="0"/>
      <w:contextualSpacing w:val="0"/>
    </w:pPr>
    <w:rPr>
      <w:sz w:val="20"/>
      <w:szCs w:val="20"/>
    </w:rPr>
  </w:style>
  <w:style w:type="character" w:customStyle="1" w:styleId="TextonotapieCar">
    <w:name w:val="Texto nota pie Car"/>
    <w:basedOn w:val="Fuentedeprrafopredeter"/>
    <w:link w:val="Textonotapie"/>
    <w:uiPriority w:val="99"/>
    <w:rsid w:val="00C77C65"/>
    <w:rPr>
      <w:sz w:val="20"/>
      <w:szCs w:val="20"/>
    </w:rPr>
  </w:style>
  <w:style w:type="character" w:styleId="Refdenotaalpie">
    <w:name w:val="footnote reference"/>
    <w:basedOn w:val="Fuentedeprrafopredeter"/>
    <w:uiPriority w:val="99"/>
    <w:semiHidden/>
    <w:unhideWhenUsed/>
    <w:rsid w:val="00C77C65"/>
    <w:rPr>
      <w:vertAlign w:val="superscript"/>
    </w:rPr>
  </w:style>
  <w:style w:type="character" w:styleId="Hipervnculo">
    <w:name w:val="Hyperlink"/>
    <w:basedOn w:val="Fuentedeprrafopredeter"/>
    <w:uiPriority w:val="99"/>
    <w:rsid w:val="00C77C65"/>
    <w:rPr>
      <w:rFonts w:cs="Times New Roman"/>
      <w:color w:val="0000FF"/>
      <w:u w:val="single"/>
    </w:rPr>
  </w:style>
  <w:style w:type="character" w:styleId="Mencinsinresolver">
    <w:name w:val="Unresolved Mention"/>
    <w:basedOn w:val="Fuentedeprrafopredeter"/>
    <w:uiPriority w:val="99"/>
    <w:semiHidden/>
    <w:unhideWhenUsed/>
    <w:rsid w:val="00C77C65"/>
    <w:rPr>
      <w:color w:val="605E5C"/>
      <w:shd w:val="clear" w:color="auto" w:fill="E1DFDD"/>
    </w:rPr>
  </w:style>
  <w:style w:type="paragraph" w:styleId="Textonotaalfinal">
    <w:name w:val="endnote text"/>
    <w:basedOn w:val="Normal"/>
    <w:link w:val="TextonotaalfinalCar"/>
    <w:uiPriority w:val="99"/>
    <w:semiHidden/>
    <w:unhideWhenUsed/>
    <w:rsid w:val="00C77C65"/>
    <w:pPr>
      <w:spacing w:after="0"/>
      <w:contextualSpacing w:val="0"/>
    </w:pPr>
    <w:rPr>
      <w:sz w:val="20"/>
      <w:szCs w:val="20"/>
    </w:rPr>
  </w:style>
  <w:style w:type="character" w:customStyle="1" w:styleId="TextonotaalfinalCar">
    <w:name w:val="Texto nota al final Car"/>
    <w:basedOn w:val="Fuentedeprrafopredeter"/>
    <w:link w:val="Textonotaalfinal"/>
    <w:uiPriority w:val="99"/>
    <w:semiHidden/>
    <w:rsid w:val="00C77C65"/>
    <w:rPr>
      <w:sz w:val="20"/>
      <w:szCs w:val="20"/>
    </w:rPr>
  </w:style>
  <w:style w:type="character" w:styleId="Refdenotaalfinal">
    <w:name w:val="endnote reference"/>
    <w:basedOn w:val="Fuentedeprrafopredeter"/>
    <w:uiPriority w:val="99"/>
    <w:semiHidden/>
    <w:unhideWhenUsed/>
    <w:rsid w:val="00C77C65"/>
    <w:rPr>
      <w:vertAlign w:val="superscript"/>
    </w:rPr>
  </w:style>
  <w:style w:type="paragraph" w:styleId="Textoindependiente2">
    <w:name w:val="Body Text 2"/>
    <w:basedOn w:val="Normal"/>
    <w:link w:val="Textoindependiente2Car"/>
    <w:rsid w:val="00C77C65"/>
    <w:pPr>
      <w:tabs>
        <w:tab w:val="left" w:pos="3119"/>
      </w:tabs>
      <w:spacing w:after="0"/>
      <w:contextualSpacing w:val="0"/>
      <w:jc w:val="both"/>
    </w:pPr>
    <w:rPr>
      <w:rFonts w:ascii="Arial" w:eastAsia="Times New Roman" w:hAnsi="Arial" w:cs="Arial"/>
      <w:szCs w:val="24"/>
      <w:lang w:val="es-ES" w:eastAsia="es-ES"/>
    </w:rPr>
  </w:style>
  <w:style w:type="character" w:customStyle="1" w:styleId="Textoindependiente2Car">
    <w:name w:val="Texto independiente 2 Car"/>
    <w:basedOn w:val="Fuentedeprrafopredeter"/>
    <w:link w:val="Textoindependiente2"/>
    <w:rsid w:val="00C77C65"/>
    <w:rPr>
      <w:rFonts w:ascii="Arial" w:eastAsia="Times New Roman" w:hAnsi="Arial" w:cs="Arial"/>
      <w:sz w:val="24"/>
      <w:szCs w:val="24"/>
      <w:lang w:val="es-ES" w:eastAsia="es-ES"/>
    </w:rPr>
  </w:style>
  <w:style w:type="character" w:customStyle="1" w:styleId="label">
    <w:name w:val="label"/>
    <w:basedOn w:val="Fuentedeprrafopredeter"/>
    <w:rsid w:val="008145E4"/>
  </w:style>
  <w:style w:type="paragraph" w:customStyle="1" w:styleId="references">
    <w:name w:val="references"/>
    <w:rsid w:val="002D48DB"/>
    <w:pPr>
      <w:numPr>
        <w:numId w:val="7"/>
      </w:numPr>
      <w:spacing w:after="50" w:line="180" w:lineRule="exact"/>
      <w:jc w:val="both"/>
    </w:pPr>
    <w:rPr>
      <w:rFonts w:ascii="Times New Roman" w:eastAsia="MS Mincho" w:hAnsi="Times New Roman" w:cs="Times New Roman"/>
      <w:noProof/>
      <w:sz w:val="16"/>
      <w:szCs w:val="16"/>
      <w:lang w:val="en-US"/>
    </w:rPr>
  </w:style>
  <w:style w:type="paragraph" w:customStyle="1" w:styleId="Seccion">
    <w:name w:val="Seccion"/>
    <w:basedOn w:val="Normal"/>
    <w:link w:val="SeccionCar"/>
    <w:qFormat/>
    <w:rsid w:val="002D48DB"/>
    <w:pPr>
      <w:spacing w:after="120" w:line="480" w:lineRule="auto"/>
      <w:contextualSpacing w:val="0"/>
    </w:pPr>
    <w:rPr>
      <w:rFonts w:ascii="Arial" w:eastAsia="SimSun" w:hAnsi="Arial" w:cs="Arial"/>
      <w:b/>
      <w:bCs/>
      <w:caps/>
      <w:szCs w:val="24"/>
    </w:rPr>
  </w:style>
  <w:style w:type="character" w:customStyle="1" w:styleId="SeccionCar">
    <w:name w:val="Seccion Car"/>
    <w:basedOn w:val="Fuentedeprrafopredeter"/>
    <w:link w:val="Seccion"/>
    <w:rsid w:val="002D48DB"/>
    <w:rPr>
      <w:rFonts w:ascii="Arial" w:eastAsia="SimSun" w:hAnsi="Arial" w:cs="Arial"/>
      <w:b/>
      <w:bCs/>
      <w:caps/>
      <w:sz w:val="24"/>
      <w:szCs w:val="24"/>
    </w:rPr>
  </w:style>
  <w:style w:type="paragraph" w:customStyle="1" w:styleId="estilo7">
    <w:name w:val="estilo7"/>
    <w:basedOn w:val="Normal"/>
    <w:rsid w:val="002D48DB"/>
    <w:pPr>
      <w:spacing w:before="100" w:beforeAutospacing="1" w:after="100" w:afterAutospacing="1"/>
      <w:contextualSpacing w:val="0"/>
    </w:pPr>
    <w:rPr>
      <w:rFonts w:eastAsia="Times New Roman" w:cs="Times New Roman"/>
      <w:szCs w:val="24"/>
      <w:lang w:val="es-ES" w:eastAsia="es-ES"/>
    </w:rPr>
  </w:style>
  <w:style w:type="paragraph" w:customStyle="1" w:styleId="Subseccion">
    <w:name w:val="Subseccion"/>
    <w:basedOn w:val="Seccion"/>
    <w:link w:val="SubseccionCar"/>
    <w:qFormat/>
    <w:rsid w:val="002D48DB"/>
    <w:rPr>
      <w:caps w:val="0"/>
    </w:rPr>
  </w:style>
  <w:style w:type="character" w:customStyle="1" w:styleId="SubseccionCar">
    <w:name w:val="Subseccion Car"/>
    <w:basedOn w:val="SeccionCar"/>
    <w:link w:val="Subseccion"/>
    <w:rsid w:val="002D48DB"/>
    <w:rPr>
      <w:rFonts w:ascii="Arial" w:eastAsia="SimSun" w:hAnsi="Arial" w:cs="Arial"/>
      <w:b/>
      <w:bCs/>
      <w:caps w:val="0"/>
      <w:sz w:val="24"/>
      <w:szCs w:val="24"/>
    </w:rPr>
  </w:style>
  <w:style w:type="paragraph" w:customStyle="1" w:styleId="Vieta">
    <w:name w:val="Viñeta"/>
    <w:basedOn w:val="Contenido"/>
    <w:link w:val="VietaCar"/>
    <w:qFormat/>
    <w:rsid w:val="002D48DB"/>
    <w:pPr>
      <w:numPr>
        <w:numId w:val="8"/>
      </w:numPr>
      <w:tabs>
        <w:tab w:val="left" w:pos="288"/>
      </w:tabs>
      <w:spacing w:before="120" w:after="0" w:line="480" w:lineRule="auto"/>
      <w:ind w:left="714" w:hanging="357"/>
      <w:contextualSpacing w:val="0"/>
    </w:pPr>
    <w:rPr>
      <w:rFonts w:ascii="Arial" w:eastAsia="SimSun" w:hAnsi="Arial" w:cs="Times New Roman"/>
      <w:spacing w:val="-1"/>
      <w:szCs w:val="24"/>
      <w:lang w:eastAsia="x-none"/>
    </w:rPr>
  </w:style>
  <w:style w:type="paragraph" w:customStyle="1" w:styleId="Listado">
    <w:name w:val="Listado"/>
    <w:basedOn w:val="Vieta"/>
    <w:link w:val="ListadoCar"/>
    <w:qFormat/>
    <w:rsid w:val="002D48DB"/>
    <w:pPr>
      <w:numPr>
        <w:numId w:val="9"/>
      </w:numPr>
    </w:pPr>
  </w:style>
  <w:style w:type="character" w:customStyle="1" w:styleId="VietaCar">
    <w:name w:val="Viñeta Car"/>
    <w:basedOn w:val="ContenidoCar"/>
    <w:link w:val="Vieta"/>
    <w:rsid w:val="002D48DB"/>
    <w:rPr>
      <w:rFonts w:ascii="Arial" w:eastAsia="SimSun" w:hAnsi="Arial" w:cs="Times New Roman"/>
      <w:spacing w:val="-1"/>
      <w:sz w:val="24"/>
      <w:szCs w:val="24"/>
      <w:lang w:eastAsia="x-none"/>
    </w:rPr>
  </w:style>
  <w:style w:type="character" w:customStyle="1" w:styleId="ListadoCar">
    <w:name w:val="Listado Car"/>
    <w:basedOn w:val="VietaCar"/>
    <w:link w:val="Listado"/>
    <w:rsid w:val="002D48DB"/>
    <w:rPr>
      <w:rFonts w:ascii="Arial" w:eastAsia="SimSun" w:hAnsi="Arial" w:cs="Times New Roman"/>
      <w:spacing w:val="-1"/>
      <w:sz w:val="24"/>
      <w:szCs w:val="24"/>
      <w:lang w:eastAsia="x-none"/>
    </w:rPr>
  </w:style>
  <w:style w:type="character" w:customStyle="1" w:styleId="hps">
    <w:name w:val="hps"/>
    <w:basedOn w:val="Fuentedeprrafopredeter"/>
    <w:rsid w:val="00BD4E6A"/>
  </w:style>
  <w:style w:type="paragraph" w:customStyle="1" w:styleId="PalabrasClave">
    <w:name w:val="Palabras Clave"/>
    <w:basedOn w:val="Ningnestilodeprrafo"/>
    <w:link w:val="PalabrasClaveCar"/>
    <w:autoRedefine/>
    <w:qFormat/>
    <w:rsid w:val="006B12BC"/>
    <w:pPr>
      <w:spacing w:line="240" w:lineRule="auto"/>
    </w:pPr>
    <w:rPr>
      <w:rFonts w:ascii="Arial" w:hAnsi="Arial" w:cs="Arial"/>
      <w:bCs/>
      <w:i/>
      <w:iCs/>
      <w:sz w:val="20"/>
      <w:szCs w:val="32"/>
    </w:rPr>
  </w:style>
  <w:style w:type="paragraph" w:customStyle="1" w:styleId="Parrafo">
    <w:name w:val="Parrafo"/>
    <w:basedOn w:val="Normal"/>
    <w:link w:val="ParrafoCar"/>
    <w:qFormat/>
    <w:rsid w:val="00D31FF3"/>
    <w:pPr>
      <w:spacing w:before="120" w:after="240" w:line="360" w:lineRule="auto"/>
      <w:contextualSpacing w:val="0"/>
      <w:jc w:val="both"/>
    </w:pPr>
    <w:rPr>
      <w:rFonts w:ascii="Arial" w:hAnsi="Arial" w:cs="Arial"/>
      <w:sz w:val="24"/>
    </w:rPr>
  </w:style>
  <w:style w:type="character" w:customStyle="1" w:styleId="PalabrasClaveCar">
    <w:name w:val="Palabras Clave Car"/>
    <w:basedOn w:val="Fuentedeprrafopredeter"/>
    <w:link w:val="PalabrasClave"/>
    <w:rsid w:val="006B12BC"/>
    <w:rPr>
      <w:rFonts w:ascii="Arial" w:hAnsi="Arial" w:cs="Arial"/>
      <w:bCs/>
      <w:i/>
      <w:iCs/>
      <w:color w:val="000000"/>
      <w:sz w:val="20"/>
      <w:szCs w:val="32"/>
      <w:lang w:val="en-US"/>
    </w:rPr>
  </w:style>
  <w:style w:type="character" w:customStyle="1" w:styleId="ParrafoCar">
    <w:name w:val="Parrafo Car"/>
    <w:basedOn w:val="Fuentedeprrafopredeter"/>
    <w:link w:val="Parrafo"/>
    <w:rsid w:val="00D31FF3"/>
    <w:rPr>
      <w:rFonts w:ascii="Arial" w:hAnsi="Arial" w:cs="Arial"/>
      <w:sz w:val="24"/>
    </w:rPr>
  </w:style>
  <w:style w:type="character" w:customStyle="1" w:styleId="orcid">
    <w:name w:val="orcid"/>
    <w:basedOn w:val="Fuentedeprrafopredeter"/>
    <w:rsid w:val="005A49A5"/>
  </w:style>
  <w:style w:type="character" w:styleId="Textoennegrita">
    <w:name w:val="Strong"/>
    <w:basedOn w:val="Fuentedeprrafopredeter"/>
    <w:uiPriority w:val="22"/>
    <w:qFormat/>
    <w:rsid w:val="005A49A5"/>
    <w:rPr>
      <w:b/>
      <w:bCs/>
    </w:rPr>
  </w:style>
  <w:style w:type="character" w:styleId="nfasis">
    <w:name w:val="Emphasis"/>
    <w:basedOn w:val="Fuentedeprrafopredeter"/>
    <w:uiPriority w:val="20"/>
    <w:qFormat/>
    <w:rsid w:val="00FE393F"/>
    <w:rPr>
      <w:i/>
      <w:iCs/>
    </w:rPr>
  </w:style>
  <w:style w:type="character" w:styleId="Hipervnculovisitado">
    <w:name w:val="FollowedHyperlink"/>
    <w:basedOn w:val="Fuentedeprrafopredeter"/>
    <w:uiPriority w:val="99"/>
    <w:semiHidden/>
    <w:unhideWhenUsed/>
    <w:rsid w:val="003B583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70554699">
      <w:bodyDiv w:val="1"/>
      <w:marLeft w:val="0"/>
      <w:marRight w:val="0"/>
      <w:marTop w:val="0"/>
      <w:marBottom w:val="0"/>
      <w:divBdr>
        <w:top w:val="none" w:sz="0" w:space="0" w:color="auto"/>
        <w:left w:val="none" w:sz="0" w:space="0" w:color="auto"/>
        <w:bottom w:val="none" w:sz="0" w:space="0" w:color="auto"/>
        <w:right w:val="none" w:sz="0" w:space="0" w:color="auto"/>
      </w:divBdr>
    </w:div>
    <w:div w:id="653879653">
      <w:bodyDiv w:val="1"/>
      <w:marLeft w:val="0"/>
      <w:marRight w:val="0"/>
      <w:marTop w:val="0"/>
      <w:marBottom w:val="0"/>
      <w:divBdr>
        <w:top w:val="none" w:sz="0" w:space="0" w:color="auto"/>
        <w:left w:val="none" w:sz="0" w:space="0" w:color="auto"/>
        <w:bottom w:val="none" w:sz="0" w:space="0" w:color="auto"/>
        <w:right w:val="none" w:sz="0" w:space="0" w:color="auto"/>
      </w:divBdr>
      <w:divsChild>
        <w:div w:id="1558323049">
          <w:marLeft w:val="0"/>
          <w:marRight w:val="0"/>
          <w:marTop w:val="0"/>
          <w:marBottom w:val="0"/>
          <w:divBdr>
            <w:top w:val="none" w:sz="0" w:space="0" w:color="auto"/>
            <w:left w:val="none" w:sz="0" w:space="0" w:color="auto"/>
            <w:bottom w:val="none" w:sz="0" w:space="0" w:color="auto"/>
            <w:right w:val="none" w:sz="0" w:space="0" w:color="auto"/>
          </w:divBdr>
        </w:div>
        <w:div w:id="49154728">
          <w:marLeft w:val="0"/>
          <w:marRight w:val="0"/>
          <w:marTop w:val="0"/>
          <w:marBottom w:val="0"/>
          <w:divBdr>
            <w:top w:val="none" w:sz="0" w:space="0" w:color="auto"/>
            <w:left w:val="none" w:sz="0" w:space="0" w:color="auto"/>
            <w:bottom w:val="none" w:sz="0" w:space="0" w:color="auto"/>
            <w:right w:val="none" w:sz="0" w:space="0" w:color="auto"/>
          </w:divBdr>
        </w:div>
        <w:div w:id="1386876873">
          <w:marLeft w:val="0"/>
          <w:marRight w:val="0"/>
          <w:marTop w:val="0"/>
          <w:marBottom w:val="0"/>
          <w:divBdr>
            <w:top w:val="none" w:sz="0" w:space="0" w:color="auto"/>
            <w:left w:val="none" w:sz="0" w:space="0" w:color="auto"/>
            <w:bottom w:val="none" w:sz="0" w:space="0" w:color="auto"/>
            <w:right w:val="none" w:sz="0" w:space="0" w:color="auto"/>
          </w:divBdr>
        </w:div>
      </w:divsChild>
    </w:div>
    <w:div w:id="697855133">
      <w:bodyDiv w:val="1"/>
      <w:marLeft w:val="0"/>
      <w:marRight w:val="0"/>
      <w:marTop w:val="0"/>
      <w:marBottom w:val="0"/>
      <w:divBdr>
        <w:top w:val="none" w:sz="0" w:space="0" w:color="auto"/>
        <w:left w:val="none" w:sz="0" w:space="0" w:color="auto"/>
        <w:bottom w:val="none" w:sz="0" w:space="0" w:color="auto"/>
        <w:right w:val="none" w:sz="0" w:space="0" w:color="auto"/>
      </w:divBdr>
      <w:divsChild>
        <w:div w:id="401949065">
          <w:marLeft w:val="0"/>
          <w:marRight w:val="0"/>
          <w:marTop w:val="0"/>
          <w:marBottom w:val="0"/>
          <w:divBdr>
            <w:top w:val="none" w:sz="0" w:space="0" w:color="auto"/>
            <w:left w:val="none" w:sz="0" w:space="0" w:color="auto"/>
            <w:bottom w:val="none" w:sz="0" w:space="0" w:color="auto"/>
            <w:right w:val="none" w:sz="0" w:space="0" w:color="auto"/>
          </w:divBdr>
        </w:div>
        <w:div w:id="1213689018">
          <w:marLeft w:val="0"/>
          <w:marRight w:val="0"/>
          <w:marTop w:val="0"/>
          <w:marBottom w:val="0"/>
          <w:divBdr>
            <w:top w:val="none" w:sz="0" w:space="0" w:color="auto"/>
            <w:left w:val="none" w:sz="0" w:space="0" w:color="auto"/>
            <w:bottom w:val="none" w:sz="0" w:space="0" w:color="auto"/>
            <w:right w:val="none" w:sz="0" w:space="0" w:color="auto"/>
          </w:divBdr>
        </w:div>
        <w:div w:id="1173227151">
          <w:marLeft w:val="0"/>
          <w:marRight w:val="0"/>
          <w:marTop w:val="0"/>
          <w:marBottom w:val="0"/>
          <w:divBdr>
            <w:top w:val="none" w:sz="0" w:space="0" w:color="auto"/>
            <w:left w:val="none" w:sz="0" w:space="0" w:color="auto"/>
            <w:bottom w:val="none" w:sz="0" w:space="0" w:color="auto"/>
            <w:right w:val="none" w:sz="0" w:space="0" w:color="auto"/>
          </w:divBdr>
        </w:div>
      </w:divsChild>
    </w:div>
    <w:div w:id="1049189933">
      <w:bodyDiv w:val="1"/>
      <w:marLeft w:val="0"/>
      <w:marRight w:val="0"/>
      <w:marTop w:val="0"/>
      <w:marBottom w:val="0"/>
      <w:divBdr>
        <w:top w:val="none" w:sz="0" w:space="0" w:color="auto"/>
        <w:left w:val="none" w:sz="0" w:space="0" w:color="auto"/>
        <w:bottom w:val="none" w:sz="0" w:space="0" w:color="auto"/>
        <w:right w:val="none" w:sz="0" w:space="0" w:color="auto"/>
      </w:divBdr>
    </w:div>
    <w:div w:id="1992252604">
      <w:bodyDiv w:val="1"/>
      <w:marLeft w:val="0"/>
      <w:marRight w:val="0"/>
      <w:marTop w:val="0"/>
      <w:marBottom w:val="0"/>
      <w:divBdr>
        <w:top w:val="none" w:sz="0" w:space="0" w:color="auto"/>
        <w:left w:val="none" w:sz="0" w:space="0" w:color="auto"/>
        <w:bottom w:val="none" w:sz="0" w:space="0" w:color="auto"/>
        <w:right w:val="none" w:sz="0" w:space="0" w:color="auto"/>
      </w:divBdr>
    </w:div>
    <w:div w:id="2054847071">
      <w:bodyDiv w:val="1"/>
      <w:marLeft w:val="0"/>
      <w:marRight w:val="0"/>
      <w:marTop w:val="0"/>
      <w:marBottom w:val="0"/>
      <w:divBdr>
        <w:top w:val="none" w:sz="0" w:space="0" w:color="auto"/>
        <w:left w:val="none" w:sz="0" w:space="0" w:color="auto"/>
        <w:bottom w:val="none" w:sz="0" w:space="0" w:color="auto"/>
        <w:right w:val="none" w:sz="0" w:space="0" w:color="auto"/>
      </w:divBdr>
    </w:div>
    <w:div w:id="20676798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epistemus.unison.mx" TargetMode="External"/><Relationship Id="rId13" Type="http://schemas.openxmlformats.org/officeDocument/2006/relationships/oleObject" Target="embeddings/oleObject1.bin"/><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tiff"/><Relationship Id="rId5" Type="http://schemas.openxmlformats.org/officeDocument/2006/relationships/webSettings" Target="webSettings.xml"/><Relationship Id="rId15" Type="http://schemas.openxmlformats.org/officeDocument/2006/relationships/header" Target="header1.xml"/><Relationship Id="rId23" Type="http://schemas.openxmlformats.org/officeDocument/2006/relationships/theme" Target="theme/theme1.xml"/><Relationship Id="rId10" Type="http://schemas.openxmlformats.org/officeDocument/2006/relationships/hyperlink" Target="https://orcid.org/0000-0002-2594-6914" TargetMode="External"/><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yperlink" Target="https://orcid.org/0000-0000-0000-0000" TargetMode="External"/><Relationship Id="rId14" Type="http://schemas.openxmlformats.org/officeDocument/2006/relationships/hyperlink" Target="https://biblioguias.uam.es/citar/estilo_ieee" TargetMode="External"/><Relationship Id="rId22" Type="http://schemas.openxmlformats.org/officeDocument/2006/relationships/glossaryDocument" Target="glossary/document.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footer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image" Target="media/image5.png"/></Relationships>
</file>

<file path=word/_rels/footer3.xml.rels><?xml version="1.0" encoding="UTF-8" standalone="yes"?>
<Relationships xmlns="http://schemas.openxmlformats.org/package/2006/relationships"><Relationship Id="rId1" Type="http://schemas.openxmlformats.org/officeDocument/2006/relationships/image" Target="media/image7.png"/></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6.jpg"/></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88D274B647654DD298E477477E072893"/>
        <w:category>
          <w:name w:val="General"/>
          <w:gallery w:val="placeholder"/>
        </w:category>
        <w:types>
          <w:type w:val="bbPlcHdr"/>
        </w:types>
        <w:behaviors>
          <w:behavior w:val="content"/>
        </w:behaviors>
        <w:guid w:val="{25C0FADA-43AF-4360-8209-57D77B726C52}"/>
      </w:docPartPr>
      <w:docPartBody>
        <w:p w:rsidR="009D11A2" w:rsidRDefault="00622D1F" w:rsidP="00622D1F">
          <w:pPr>
            <w:pStyle w:val="88D274B647654DD298E477477E0728931"/>
          </w:pPr>
          <w:r w:rsidRPr="00C51F19">
            <w:rPr>
              <w:rStyle w:val="Textodelmarcadordeposicin"/>
            </w:rPr>
            <w:t xml:space="preserve">Haga clic para escribir </w:t>
          </w:r>
          <w:r>
            <w:rPr>
              <w:rStyle w:val="Textodelmarcadordeposicin"/>
            </w:rPr>
            <w:t>Referencias</w:t>
          </w:r>
        </w:p>
      </w:docPartBody>
    </w:docPart>
    <w:docPart>
      <w:docPartPr>
        <w:name w:val="DBB239E2F8474B848E9ED78F7F70BB1A"/>
        <w:category>
          <w:name w:val="General"/>
          <w:gallery w:val="placeholder"/>
        </w:category>
        <w:types>
          <w:type w:val="bbPlcHdr"/>
        </w:types>
        <w:behaviors>
          <w:behavior w:val="content"/>
        </w:behaviors>
        <w:guid w:val="{5A3F7EFF-4016-49EE-9618-EA657525F0B9}"/>
      </w:docPartPr>
      <w:docPartBody>
        <w:p w:rsidR="0017125C" w:rsidRDefault="00622D1F" w:rsidP="00622D1F">
          <w:pPr>
            <w:pStyle w:val="DBB239E2F8474B848E9ED78F7F70BB1A"/>
          </w:pPr>
          <w:r>
            <w:rPr>
              <w:rStyle w:val="Encabezado-Pie"/>
            </w:rPr>
            <w:t>[</w:t>
          </w:r>
          <w:r w:rsidRPr="00E75814">
            <w:rPr>
              <w:rStyle w:val="Encabezado-Pie"/>
            </w:rPr>
            <w:t>Nombre de revist</w:t>
          </w:r>
          <w:r>
            <w:rPr>
              <w:rStyle w:val="Encabezado-Pie"/>
            </w:rPr>
            <w:t>a]</w:t>
          </w:r>
        </w:p>
      </w:docPartBody>
    </w:docPart>
    <w:docPart>
      <w:docPartPr>
        <w:name w:val="7C5F3450F3D34E8A87D6E7D0BA26F423"/>
        <w:category>
          <w:name w:val="General"/>
          <w:gallery w:val="placeholder"/>
        </w:category>
        <w:types>
          <w:type w:val="bbPlcHdr"/>
        </w:types>
        <w:behaviors>
          <w:behavior w:val="content"/>
        </w:behaviors>
        <w:guid w:val="{524DDF1C-F3F2-4E37-B4D4-29C453AB32FA}"/>
      </w:docPartPr>
      <w:docPartBody>
        <w:p w:rsidR="00E57284" w:rsidRDefault="004E351A" w:rsidP="004E351A">
          <w:pPr>
            <w:pStyle w:val="7C5F3450F3D34E8A87D6E7D0BA26F4235"/>
          </w:pPr>
          <w:r w:rsidRPr="00287094">
            <w:rPr>
              <w:rStyle w:val="Textodelmarcadordeposicin"/>
            </w:rPr>
            <w:t xml:space="preserve">Haga clic </w:t>
          </w:r>
          <w:r>
            <w:rPr>
              <w:rStyle w:val="Textodelmarcadordeposicin"/>
            </w:rPr>
            <w:t>para escribir el Resumen</w:t>
          </w:r>
        </w:p>
      </w:docPartBody>
    </w:docPart>
    <w:docPart>
      <w:docPartPr>
        <w:name w:val="AC20E2D8CB314DCAAAF5A2EF6BA8ED52"/>
        <w:category>
          <w:name w:val="General"/>
          <w:gallery w:val="placeholder"/>
        </w:category>
        <w:types>
          <w:type w:val="bbPlcHdr"/>
        </w:types>
        <w:behaviors>
          <w:behavior w:val="content"/>
        </w:behaviors>
        <w:guid w:val="{336FEB2D-031F-43FF-9410-2886907040E6}"/>
      </w:docPartPr>
      <w:docPartBody>
        <w:p w:rsidR="00622D1F" w:rsidRDefault="00622D1F" w:rsidP="00A823E8">
          <w:pPr>
            <w:pStyle w:val="AC20E2D8CB314DCAAAF5A2EF6BA8ED52"/>
          </w:pPr>
          <w:r>
            <w:t>Escriba el título original</w:t>
          </w:r>
        </w:p>
      </w:docPartBody>
    </w:docPart>
    <w:docPart>
      <w:docPartPr>
        <w:name w:val="81FBC9458AFF42D08FDFBD5625C130CC"/>
        <w:category>
          <w:name w:val="General"/>
          <w:gallery w:val="placeholder"/>
        </w:category>
        <w:types>
          <w:type w:val="bbPlcHdr"/>
        </w:types>
        <w:behaviors>
          <w:behavior w:val="content"/>
        </w:behaviors>
        <w:guid w:val="{88BAE6A9-4422-4CF1-93DB-45899D6C604F}"/>
      </w:docPartPr>
      <w:docPartBody>
        <w:p w:rsidR="00622D1F" w:rsidRDefault="004E351A" w:rsidP="004E351A">
          <w:pPr>
            <w:pStyle w:val="81FBC9458AFF42D08FDFBD5625C130CC5"/>
          </w:pPr>
          <w:r w:rsidRPr="00366005">
            <w:rPr>
              <w:rStyle w:val="Textodelmarcadordeposicin"/>
            </w:rPr>
            <w:t>Haga clic</w:t>
          </w:r>
          <w:r>
            <w:rPr>
              <w:rStyle w:val="Textodelmarcadordeposicin"/>
            </w:rPr>
            <w:t xml:space="preserve"> para escribir las Palabras clave</w:t>
          </w:r>
        </w:p>
      </w:docPartBody>
    </w:docPart>
    <w:docPart>
      <w:docPartPr>
        <w:name w:val="8059E2EF0DB34499AC2922FD9238719A"/>
        <w:category>
          <w:name w:val="General"/>
          <w:gallery w:val="placeholder"/>
        </w:category>
        <w:types>
          <w:type w:val="bbPlcHdr"/>
        </w:types>
        <w:behaviors>
          <w:behavior w:val="content"/>
        </w:behaviors>
        <w:guid w:val="{C436E78E-E091-4999-B1A5-062393BFCDC9}"/>
      </w:docPartPr>
      <w:docPartBody>
        <w:p w:rsidR="004E351A" w:rsidRDefault="008E7420" w:rsidP="008E7420">
          <w:pPr>
            <w:pStyle w:val="8059E2EF0DB34499AC2922FD9238719A"/>
          </w:pPr>
          <w:r>
            <w:rPr>
              <w:rStyle w:val="Encabezado-Pie"/>
            </w:rPr>
            <w:t>[</w:t>
          </w:r>
          <w:r w:rsidRPr="00E75814">
            <w:rPr>
              <w:rStyle w:val="Encabezado-Pie"/>
            </w:rPr>
            <w:t>Nombre de revista</w:t>
          </w:r>
          <w:r>
            <w:rPr>
              <w:rStyle w:val="Encabezado-Pie"/>
            </w:rPr>
            <w:t>]</w:t>
          </w:r>
        </w:p>
      </w:docPartBody>
    </w:docPart>
    <w:docPart>
      <w:docPartPr>
        <w:name w:val="40C550C5D003465E953086BD3B6F1531"/>
        <w:category>
          <w:name w:val="General"/>
          <w:gallery w:val="placeholder"/>
        </w:category>
        <w:types>
          <w:type w:val="bbPlcHdr"/>
        </w:types>
        <w:behaviors>
          <w:behavior w:val="content"/>
        </w:behaviors>
        <w:guid w:val="{4E96411F-C4FA-41B9-B158-34C6C2BF286D}"/>
      </w:docPartPr>
      <w:docPartBody>
        <w:p w:rsidR="004E351A" w:rsidRDefault="008E7420" w:rsidP="008E7420">
          <w:pPr>
            <w:pStyle w:val="40C550C5D003465E953086BD3B6F1531"/>
          </w:pPr>
          <w:r>
            <w:t>Escriba el título traducido</w:t>
          </w:r>
        </w:p>
      </w:docPartBody>
    </w:docPart>
    <w:docPart>
      <w:docPartPr>
        <w:name w:val="0777487957BA432184433599C19000A8"/>
        <w:category>
          <w:name w:val="General"/>
          <w:gallery w:val="placeholder"/>
        </w:category>
        <w:types>
          <w:type w:val="bbPlcHdr"/>
        </w:types>
        <w:behaviors>
          <w:behavior w:val="content"/>
        </w:behaviors>
        <w:guid w:val="{950C758E-12A9-4577-BE33-93874A188787}"/>
      </w:docPartPr>
      <w:docPartBody>
        <w:p w:rsidR="004E351A" w:rsidRDefault="008E7420" w:rsidP="008E7420">
          <w:pPr>
            <w:pStyle w:val="0777487957BA432184433599C19000A8"/>
          </w:pPr>
          <w:r>
            <w:rPr>
              <w:rStyle w:val="AfiliacionesCar"/>
            </w:rPr>
            <w:t>Escriba las afiliaciones</w:t>
          </w:r>
        </w:p>
      </w:docPartBody>
    </w:docPart>
    <w:docPart>
      <w:docPartPr>
        <w:name w:val="F06073D5D17E4D8EA2523A72784CBC92"/>
        <w:category>
          <w:name w:val="General"/>
          <w:gallery w:val="placeholder"/>
        </w:category>
        <w:types>
          <w:type w:val="bbPlcHdr"/>
        </w:types>
        <w:behaviors>
          <w:behavior w:val="content"/>
        </w:behaviors>
        <w:guid w:val="{42E62249-3AAC-4733-A6D5-872C6BCCC5FC}"/>
      </w:docPartPr>
      <w:docPartBody>
        <w:p w:rsidR="004E351A" w:rsidRDefault="00AA4D6E" w:rsidP="00AA4D6E">
          <w:pPr>
            <w:pStyle w:val="F06073D5D17E4D8EA2523A72784CBC924"/>
          </w:pPr>
          <w:r w:rsidRPr="00CD33B3">
            <w:rPr>
              <w:rStyle w:val="AutorcorrespondienteCar"/>
              <w:sz w:val="20"/>
              <w:szCs w:val="20"/>
            </w:rPr>
            <w:t>Escriba el autor de correspondencia, (Nombre y correo)</w:t>
          </w:r>
        </w:p>
      </w:docPartBody>
    </w:docPart>
    <w:docPart>
      <w:docPartPr>
        <w:name w:val="64C4B5E06C5048F4880091DA4E8F6E62"/>
        <w:category>
          <w:name w:val="General"/>
          <w:gallery w:val="placeholder"/>
        </w:category>
        <w:types>
          <w:type w:val="bbPlcHdr"/>
        </w:types>
        <w:behaviors>
          <w:behavior w:val="content"/>
        </w:behaviors>
        <w:guid w:val="{2E55C0B2-9F45-404A-BAFC-F46225EF5774}"/>
      </w:docPartPr>
      <w:docPartBody>
        <w:p w:rsidR="004E351A" w:rsidRDefault="008E7420" w:rsidP="008E7420">
          <w:pPr>
            <w:pStyle w:val="64C4B5E06C5048F4880091DA4E8F6E62"/>
          </w:pPr>
          <w:r w:rsidRPr="00224ED9">
            <w:rPr>
              <w:rStyle w:val="Textodelmarcadordeposicin"/>
              <w:rFonts w:ascii="Arial" w:hAnsi="Arial" w:cs="Arial"/>
              <w:sz w:val="16"/>
              <w:szCs w:val="16"/>
            </w:rPr>
            <w:t>Haga clic para escribir Fecha de recibido</w:t>
          </w:r>
        </w:p>
      </w:docPartBody>
    </w:docPart>
    <w:docPart>
      <w:docPartPr>
        <w:name w:val="507A449E23CB43458A1C196505660B0B"/>
        <w:category>
          <w:name w:val="General"/>
          <w:gallery w:val="placeholder"/>
        </w:category>
        <w:types>
          <w:type w:val="bbPlcHdr"/>
        </w:types>
        <w:behaviors>
          <w:behavior w:val="content"/>
        </w:behaviors>
        <w:guid w:val="{FA31E8AB-4CE3-4D5E-8DDB-9AFF8D97B186}"/>
      </w:docPartPr>
      <w:docPartBody>
        <w:p w:rsidR="004E351A" w:rsidRDefault="008C30A1" w:rsidP="008C30A1">
          <w:pPr>
            <w:pStyle w:val="507A449E23CB43458A1C196505660B0B1"/>
          </w:pPr>
          <w:r w:rsidRPr="00224ED9">
            <w:rPr>
              <w:rStyle w:val="Textodelmarcadordeposicin"/>
              <w:rFonts w:ascii="Arial" w:hAnsi="Arial" w:cs="Arial"/>
              <w:sz w:val="16"/>
              <w:szCs w:val="16"/>
            </w:rPr>
            <w:t>Haga clic para escribir Fecha de aceptado</w:t>
          </w:r>
        </w:p>
      </w:docPartBody>
    </w:docPart>
    <w:docPart>
      <w:docPartPr>
        <w:name w:val="CEA7586E31EF46B6A5AA6DFD6B9200E4"/>
        <w:category>
          <w:name w:val="General"/>
          <w:gallery w:val="placeholder"/>
        </w:category>
        <w:types>
          <w:type w:val="bbPlcHdr"/>
        </w:types>
        <w:behaviors>
          <w:behavior w:val="content"/>
        </w:behaviors>
        <w:guid w:val="{9D009A3E-C1B3-47D4-B92C-3C95BD491152}"/>
      </w:docPartPr>
      <w:docPartBody>
        <w:p w:rsidR="004E351A" w:rsidRDefault="008C30A1" w:rsidP="008C30A1">
          <w:pPr>
            <w:pStyle w:val="CEA7586E31EF46B6A5AA6DFD6B9200E41"/>
          </w:pPr>
          <w:r w:rsidRPr="00224ED9">
            <w:rPr>
              <w:rStyle w:val="Textodelmarcadordeposicin"/>
              <w:rFonts w:ascii="Arial" w:hAnsi="Arial" w:cs="Arial"/>
              <w:sz w:val="16"/>
              <w:szCs w:val="16"/>
            </w:rPr>
            <w:t xml:space="preserve">Haga clic para escribir Fecha de </w:t>
          </w:r>
          <w:r>
            <w:rPr>
              <w:rStyle w:val="Textodelmarcadordeposicin"/>
              <w:rFonts w:ascii="Arial" w:hAnsi="Arial" w:cs="Arial"/>
              <w:sz w:val="16"/>
              <w:szCs w:val="16"/>
            </w:rPr>
            <w:t>publicación</w:t>
          </w:r>
        </w:p>
      </w:docPartBody>
    </w:docPart>
    <w:docPart>
      <w:docPartPr>
        <w:name w:val="98C2DE0582DB40638F33E792D206C381"/>
        <w:category>
          <w:name w:val="General"/>
          <w:gallery w:val="placeholder"/>
        </w:category>
        <w:types>
          <w:type w:val="bbPlcHdr"/>
        </w:types>
        <w:behaviors>
          <w:behavior w:val="content"/>
        </w:behaviors>
        <w:guid w:val="{6CB3ADDC-6468-4D92-94AB-918700019528}"/>
      </w:docPartPr>
      <w:docPartBody>
        <w:p w:rsidR="004E351A" w:rsidRDefault="00AA4D6E" w:rsidP="00AA4D6E">
          <w:pPr>
            <w:pStyle w:val="98C2DE0582DB40638F33E792D206C3814"/>
          </w:pPr>
          <w:r w:rsidRPr="00D83118">
            <w:rPr>
              <w:rStyle w:val="AutoresCar"/>
              <w:sz w:val="22"/>
              <w:szCs w:val="22"/>
            </w:rPr>
            <w:t>autores (separados por comas)</w:t>
          </w:r>
          <w:r>
            <w:rPr>
              <w:rStyle w:val="AutoresCar"/>
              <w:sz w:val="22"/>
              <w:szCs w:val="22"/>
            </w:rPr>
            <w:t xml:space="preserve"> a rellenar por la revista</w:t>
          </w:r>
        </w:p>
      </w:docPartBody>
    </w:docPart>
    <w:docPart>
      <w:docPartPr>
        <w:name w:val="8BE0D295543949EE8D66B2878FD35886"/>
        <w:category>
          <w:name w:val="General"/>
          <w:gallery w:val="placeholder"/>
        </w:category>
        <w:types>
          <w:type w:val="bbPlcHdr"/>
        </w:types>
        <w:behaviors>
          <w:behavior w:val="content"/>
        </w:behaviors>
        <w:guid w:val="{E61EFDC3-EB76-4730-987B-9D6535F581E7}"/>
      </w:docPartPr>
      <w:docPartBody>
        <w:p w:rsidR="00BB3D31" w:rsidRDefault="004E351A" w:rsidP="004E351A">
          <w:pPr>
            <w:pStyle w:val="8BE0D295543949EE8D66B2878FD35886"/>
          </w:pPr>
          <w:r w:rsidRPr="00224ED9">
            <w:rPr>
              <w:rStyle w:val="Textodelmarcadordeposicin"/>
              <w:rFonts w:ascii="Arial" w:hAnsi="Arial" w:cs="Arial"/>
              <w:sz w:val="16"/>
              <w:szCs w:val="16"/>
            </w:rPr>
            <w:t>Haga clic para escribir Fecha de recibido</w:t>
          </w:r>
        </w:p>
      </w:docPartBody>
    </w:docPart>
    <w:docPart>
      <w:docPartPr>
        <w:name w:val="FD259771A15441AFA4C2278870FD99BF"/>
        <w:category>
          <w:name w:val="General"/>
          <w:gallery w:val="placeholder"/>
        </w:category>
        <w:types>
          <w:type w:val="bbPlcHdr"/>
        </w:types>
        <w:behaviors>
          <w:behavior w:val="content"/>
        </w:behaviors>
        <w:guid w:val="{EBFB80CF-DF5C-4D78-B084-5D83B9CF18CA}"/>
      </w:docPartPr>
      <w:docPartBody>
        <w:p w:rsidR="00BB3D31" w:rsidRDefault="004E351A" w:rsidP="004E351A">
          <w:pPr>
            <w:pStyle w:val="FD259771A15441AFA4C2278870FD99BF"/>
          </w:pPr>
          <w:r>
            <w:rPr>
              <w:rStyle w:val="Encabezado-Pie"/>
            </w:rPr>
            <w:t>[</w:t>
          </w:r>
          <w:r w:rsidRPr="00E75814">
            <w:rPr>
              <w:rStyle w:val="Encabezado-Pie"/>
            </w:rPr>
            <w:t>Nombre de revista</w:t>
          </w:r>
          <w:r>
            <w:rPr>
              <w:rStyle w:val="Encabezado-Pie"/>
            </w:rPr>
            <w:t>]</w:t>
          </w:r>
        </w:p>
      </w:docPartBody>
    </w:docPart>
    <w:docPart>
      <w:docPartPr>
        <w:name w:val="5ED453C4AA2F48AE8FACA1E131E092E0"/>
        <w:category>
          <w:name w:val="General"/>
          <w:gallery w:val="placeholder"/>
        </w:category>
        <w:types>
          <w:type w:val="bbPlcHdr"/>
        </w:types>
        <w:behaviors>
          <w:behavior w:val="content"/>
        </w:behaviors>
        <w:guid w:val="{B1F3E2ED-2AD8-4E40-B493-F094053D0EE1}"/>
      </w:docPartPr>
      <w:docPartBody>
        <w:p w:rsidR="00BB3D31" w:rsidRDefault="004E351A" w:rsidP="004E351A">
          <w:pPr>
            <w:pStyle w:val="5ED453C4AA2F48AE8FACA1E131E092E0"/>
          </w:pPr>
          <w:r>
            <w:rPr>
              <w:rStyle w:val="Encabezado-Pie"/>
            </w:rPr>
            <w:t>[</w:t>
          </w:r>
          <w:r w:rsidRPr="00E75814">
            <w:rPr>
              <w:rStyle w:val="Encabezado-Pie"/>
            </w:rPr>
            <w:t>Nombre de revista</w:t>
          </w:r>
          <w:r>
            <w:rPr>
              <w:rStyle w:val="Encabezado-Pie"/>
            </w:rPr>
            <w:t>]</w:t>
          </w:r>
        </w:p>
      </w:docPartBody>
    </w:docPart>
    <w:docPart>
      <w:docPartPr>
        <w:name w:val="4975E19B77E54C6289754562268F7FE3"/>
        <w:category>
          <w:name w:val="General"/>
          <w:gallery w:val="placeholder"/>
        </w:category>
        <w:types>
          <w:type w:val="bbPlcHdr"/>
        </w:types>
        <w:behaviors>
          <w:behavior w:val="content"/>
        </w:behaviors>
        <w:guid w:val="{FF834F79-A3BB-45A2-AC05-D4F794414601}"/>
      </w:docPartPr>
      <w:docPartBody>
        <w:p w:rsidR="00BB3D31" w:rsidRDefault="004E351A" w:rsidP="004E351A">
          <w:pPr>
            <w:pStyle w:val="4975E19B77E54C6289754562268F7FE3"/>
          </w:pPr>
          <w:r w:rsidRPr="00224ED9">
            <w:rPr>
              <w:rStyle w:val="Textodelmarcadordeposicin"/>
              <w:rFonts w:ascii="Arial" w:hAnsi="Arial" w:cs="Arial"/>
              <w:sz w:val="16"/>
              <w:szCs w:val="16"/>
            </w:rPr>
            <w:t>Haga clic para escribir Fecha de recibido</w:t>
          </w:r>
        </w:p>
      </w:docPartBody>
    </w:docPart>
    <w:docPart>
      <w:docPartPr>
        <w:name w:val="75EE1B441438441896A10580A1524EA4"/>
        <w:category>
          <w:name w:val="General"/>
          <w:gallery w:val="placeholder"/>
        </w:category>
        <w:types>
          <w:type w:val="bbPlcHdr"/>
        </w:types>
        <w:behaviors>
          <w:behavior w:val="content"/>
        </w:behaviors>
        <w:guid w:val="{37CECB7C-ABA9-4640-B9BA-236A208AA014}"/>
      </w:docPartPr>
      <w:docPartBody>
        <w:p w:rsidR="004D6616" w:rsidRDefault="00AA4D6E" w:rsidP="00AA4D6E">
          <w:pPr>
            <w:pStyle w:val="75EE1B441438441896A10580A1524EA44"/>
          </w:pPr>
          <w:r w:rsidRPr="004674AB">
            <w:rPr>
              <w:rStyle w:val="Textodelmarcadordeposicin"/>
              <w:b w:val="0"/>
              <w:i w:val="0"/>
              <w:lang w:val="en-US"/>
            </w:rPr>
            <w:t>Include 3 to 5 keywords separated by commas.</w:t>
          </w:r>
          <w:r>
            <w:rPr>
              <w:rStyle w:val="Textodelmarcadordeposicin"/>
              <w:b w:val="0"/>
              <w:i w:val="0"/>
              <w:lang w:val="en-US"/>
            </w:rPr>
            <w:t xml:space="preserve"> </w:t>
          </w:r>
          <w:r w:rsidRPr="004674AB">
            <w:rPr>
              <w:rStyle w:val="Textodelmarcadordeposicin"/>
              <w:b w:val="0"/>
              <w:i w:val="0"/>
              <w:lang w:val="en-US"/>
            </w:rPr>
            <w:t>(SAME RULES THAT IN SPANISH)</w:t>
          </w:r>
        </w:p>
      </w:docPartBody>
    </w:docPart>
    <w:docPart>
      <w:docPartPr>
        <w:name w:val="23B9D404909446808BF7658915845252"/>
        <w:category>
          <w:name w:val="General"/>
          <w:gallery w:val="placeholder"/>
        </w:category>
        <w:types>
          <w:type w:val="bbPlcHdr"/>
        </w:types>
        <w:behaviors>
          <w:behavior w:val="content"/>
        </w:behaviors>
        <w:guid w:val="{514481B9-4D5A-41AA-84C9-1DBF30C55D69}"/>
      </w:docPartPr>
      <w:docPartBody>
        <w:p w:rsidR="00AA4D6E" w:rsidRDefault="00AA4D6E" w:rsidP="00AA4D6E">
          <w:pPr>
            <w:pStyle w:val="23B9D404909446808BF76589158452523"/>
          </w:pPr>
          <w:r w:rsidRPr="00274683">
            <w:rPr>
              <w:rStyle w:val="Textodelmarcadordeposicin"/>
              <w:lang w:val="en-US"/>
            </w:rPr>
            <w:t xml:space="preserve">The paper should begin with abstract a </w:t>
          </w:r>
          <w:r w:rsidRPr="00AC7A8E">
            <w:rPr>
              <w:rStyle w:val="Textodelmarcadordeposicin"/>
              <w:u w:val="single"/>
              <w:lang w:val="en-US"/>
            </w:rPr>
            <w:t>maximum of 150 words</w:t>
          </w:r>
          <w:r w:rsidRPr="00274683">
            <w:rPr>
              <w:rStyle w:val="Textodelmarcadordeposicin"/>
              <w:lang w:val="en-US"/>
            </w:rPr>
            <w:t>. Alignment justified, Arial bold italic 12-point, 0 pt. space before and after 6 pt., line spacing 1.5. (SA ME RULES THAT IN SPANISH)</w:t>
          </w:r>
        </w:p>
      </w:docPartBody>
    </w:docPart>
    <w:docPart>
      <w:docPartPr>
        <w:name w:val="90F59DB199D4496593213E7AFF1A47FF"/>
        <w:category>
          <w:name w:val="General"/>
          <w:gallery w:val="placeholder"/>
        </w:category>
        <w:types>
          <w:type w:val="bbPlcHdr"/>
        </w:types>
        <w:behaviors>
          <w:behavior w:val="content"/>
        </w:behaviors>
        <w:guid w:val="{1D0BAFF2-4DBD-435E-B86A-D8F092E309BC}"/>
      </w:docPartPr>
      <w:docPartBody>
        <w:p w:rsidR="006565F3" w:rsidRDefault="00AA4D6E" w:rsidP="00AA4D6E">
          <w:pPr>
            <w:pStyle w:val="90F59DB199D4496593213E7AFF1A47FF"/>
          </w:pPr>
          <w:r>
            <w:rPr>
              <w:rStyle w:val="AutoresCar"/>
            </w:rPr>
            <w:t>Escriba los nombres de los autores (separados por coma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477F"/>
    <w:rsid w:val="000318AA"/>
    <w:rsid w:val="00034343"/>
    <w:rsid w:val="000C6695"/>
    <w:rsid w:val="0017125C"/>
    <w:rsid w:val="001F539E"/>
    <w:rsid w:val="00213F64"/>
    <w:rsid w:val="00260E53"/>
    <w:rsid w:val="00283533"/>
    <w:rsid w:val="002E4867"/>
    <w:rsid w:val="00301B8D"/>
    <w:rsid w:val="003129E3"/>
    <w:rsid w:val="00342B8F"/>
    <w:rsid w:val="00355708"/>
    <w:rsid w:val="0037022C"/>
    <w:rsid w:val="00381796"/>
    <w:rsid w:val="003F3833"/>
    <w:rsid w:val="00405272"/>
    <w:rsid w:val="0041706C"/>
    <w:rsid w:val="00451223"/>
    <w:rsid w:val="00490C52"/>
    <w:rsid w:val="0049286F"/>
    <w:rsid w:val="004A51DA"/>
    <w:rsid w:val="004D6616"/>
    <w:rsid w:val="004E351A"/>
    <w:rsid w:val="00514F5D"/>
    <w:rsid w:val="0053548E"/>
    <w:rsid w:val="005444C0"/>
    <w:rsid w:val="00562E03"/>
    <w:rsid w:val="00591FF4"/>
    <w:rsid w:val="005C10AB"/>
    <w:rsid w:val="0060477F"/>
    <w:rsid w:val="00622D1F"/>
    <w:rsid w:val="00633021"/>
    <w:rsid w:val="00655218"/>
    <w:rsid w:val="006565F3"/>
    <w:rsid w:val="00660D1D"/>
    <w:rsid w:val="00675C3C"/>
    <w:rsid w:val="006B7AD5"/>
    <w:rsid w:val="007158E2"/>
    <w:rsid w:val="00731859"/>
    <w:rsid w:val="00744D25"/>
    <w:rsid w:val="00756209"/>
    <w:rsid w:val="007B2CC8"/>
    <w:rsid w:val="007D3AFA"/>
    <w:rsid w:val="007E7237"/>
    <w:rsid w:val="008402F1"/>
    <w:rsid w:val="0088080A"/>
    <w:rsid w:val="00894D04"/>
    <w:rsid w:val="008A45D4"/>
    <w:rsid w:val="008C30A1"/>
    <w:rsid w:val="008D5532"/>
    <w:rsid w:val="008E7420"/>
    <w:rsid w:val="00903689"/>
    <w:rsid w:val="0092218C"/>
    <w:rsid w:val="009D11A2"/>
    <w:rsid w:val="00A05295"/>
    <w:rsid w:val="00A724B5"/>
    <w:rsid w:val="00A823E8"/>
    <w:rsid w:val="00AA0112"/>
    <w:rsid w:val="00AA4D6E"/>
    <w:rsid w:val="00AE5447"/>
    <w:rsid w:val="00AF5573"/>
    <w:rsid w:val="00B75080"/>
    <w:rsid w:val="00B83F06"/>
    <w:rsid w:val="00B9235F"/>
    <w:rsid w:val="00BB3D31"/>
    <w:rsid w:val="00BB4792"/>
    <w:rsid w:val="00BE569B"/>
    <w:rsid w:val="00C7642E"/>
    <w:rsid w:val="00C830A2"/>
    <w:rsid w:val="00C9540E"/>
    <w:rsid w:val="00CC5AC9"/>
    <w:rsid w:val="00D522CA"/>
    <w:rsid w:val="00D57906"/>
    <w:rsid w:val="00DA1DAE"/>
    <w:rsid w:val="00DC27E1"/>
    <w:rsid w:val="00E33A6D"/>
    <w:rsid w:val="00E44BA4"/>
    <w:rsid w:val="00E57284"/>
    <w:rsid w:val="00E57B0F"/>
    <w:rsid w:val="00EA7137"/>
    <w:rsid w:val="00EE2937"/>
    <w:rsid w:val="00FB6743"/>
    <w:rsid w:val="00FC4199"/>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s-MX" w:eastAsia="es-MX"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delmarcadordeposicin">
    <w:name w:val="Placeholder Text"/>
    <w:basedOn w:val="Fuentedeprrafopredeter"/>
    <w:uiPriority w:val="99"/>
    <w:semiHidden/>
    <w:rsid w:val="00AA4D6E"/>
    <w:rPr>
      <w:color w:val="808080"/>
    </w:rPr>
  </w:style>
  <w:style w:type="paragraph" w:customStyle="1" w:styleId="Afiliaciones">
    <w:name w:val="Afiliaciones"/>
    <w:basedOn w:val="Normal"/>
    <w:link w:val="AfiliacionesCar"/>
    <w:qFormat/>
    <w:rsid w:val="008E7420"/>
    <w:pPr>
      <w:spacing w:after="200" w:line="240" w:lineRule="auto"/>
      <w:contextualSpacing/>
    </w:pPr>
    <w:rPr>
      <w:rFonts w:ascii="Arial" w:eastAsiaTheme="minorHAnsi" w:hAnsi="Arial"/>
      <w:sz w:val="16"/>
      <w:lang w:eastAsia="en-US"/>
    </w:rPr>
  </w:style>
  <w:style w:type="character" w:customStyle="1" w:styleId="AfiliacionesCar">
    <w:name w:val="Afiliaciones Car"/>
    <w:basedOn w:val="Fuentedeprrafopredeter"/>
    <w:link w:val="Afiliaciones"/>
    <w:rsid w:val="008E7420"/>
    <w:rPr>
      <w:rFonts w:ascii="Arial" w:eastAsiaTheme="minorHAnsi" w:hAnsi="Arial"/>
      <w:sz w:val="16"/>
      <w:lang w:eastAsia="en-US"/>
    </w:rPr>
  </w:style>
  <w:style w:type="paragraph" w:styleId="Ttulo">
    <w:name w:val="Title"/>
    <w:basedOn w:val="Normal"/>
    <w:next w:val="Normal"/>
    <w:link w:val="TtuloCar"/>
    <w:uiPriority w:val="10"/>
    <w:qFormat/>
    <w:rsid w:val="003F3833"/>
    <w:pPr>
      <w:spacing w:after="240" w:line="240" w:lineRule="auto"/>
    </w:pPr>
    <w:rPr>
      <w:rFonts w:ascii="Arial" w:eastAsiaTheme="majorEastAsia" w:hAnsi="Arial" w:cstheme="majorBidi"/>
      <w:spacing w:val="-10"/>
      <w:kern w:val="28"/>
      <w:sz w:val="30"/>
      <w:szCs w:val="56"/>
      <w:lang w:eastAsia="en-US"/>
    </w:rPr>
  </w:style>
  <w:style w:type="character" w:customStyle="1" w:styleId="TtuloCar">
    <w:name w:val="Título Car"/>
    <w:basedOn w:val="Fuentedeprrafopredeter"/>
    <w:link w:val="Ttulo"/>
    <w:uiPriority w:val="10"/>
    <w:rsid w:val="003F3833"/>
    <w:rPr>
      <w:rFonts w:ascii="Arial" w:eastAsiaTheme="majorEastAsia" w:hAnsi="Arial" w:cstheme="majorBidi"/>
      <w:spacing w:val="-10"/>
      <w:kern w:val="28"/>
      <w:sz w:val="30"/>
      <w:szCs w:val="56"/>
      <w:lang w:eastAsia="en-US"/>
    </w:rPr>
  </w:style>
  <w:style w:type="paragraph" w:customStyle="1" w:styleId="Autores">
    <w:name w:val="Autores"/>
    <w:basedOn w:val="Sinespaciado"/>
    <w:link w:val="AutoresCar"/>
    <w:qFormat/>
    <w:rsid w:val="00AA4D6E"/>
    <w:pPr>
      <w:spacing w:after="240" w:line="360" w:lineRule="auto"/>
      <w:jc w:val="center"/>
    </w:pPr>
    <w:rPr>
      <w:rFonts w:ascii="Arial" w:eastAsiaTheme="minorHAnsi" w:hAnsi="Arial" w:cs="Arial"/>
      <w:sz w:val="24"/>
      <w:szCs w:val="24"/>
      <w:lang w:eastAsia="en-US"/>
    </w:rPr>
  </w:style>
  <w:style w:type="character" w:customStyle="1" w:styleId="AutoresCar">
    <w:name w:val="Autores Car"/>
    <w:basedOn w:val="Fuentedeprrafopredeter"/>
    <w:link w:val="Autores"/>
    <w:rsid w:val="00AA4D6E"/>
    <w:rPr>
      <w:rFonts w:ascii="Arial" w:eastAsiaTheme="minorHAnsi" w:hAnsi="Arial" w:cs="Arial"/>
      <w:sz w:val="24"/>
      <w:szCs w:val="24"/>
      <w:lang w:eastAsia="en-US"/>
    </w:rPr>
  </w:style>
  <w:style w:type="paragraph" w:customStyle="1" w:styleId="DBB239E2F8474B848E9ED78F7F70BB1A">
    <w:name w:val="DBB239E2F8474B848E9ED78F7F70BB1A"/>
    <w:rsid w:val="00622D1F"/>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AC20E2D8CB314DCAAAF5A2EF6BA8ED52">
    <w:name w:val="AC20E2D8CB314DCAAAF5A2EF6BA8ED52"/>
    <w:rsid w:val="00A823E8"/>
  </w:style>
  <w:style w:type="paragraph" w:customStyle="1" w:styleId="Autorcorrespondiente">
    <w:name w:val="Autor correspondiente"/>
    <w:basedOn w:val="Afiliaciones"/>
    <w:link w:val="AutorcorrespondienteCar"/>
    <w:qFormat/>
    <w:rsid w:val="00AA4D6E"/>
    <w:pPr>
      <w:spacing w:before="240" w:after="120" w:line="0" w:lineRule="atLeast"/>
    </w:pPr>
    <w:rPr>
      <w:rFonts w:cs="Arial"/>
      <w:szCs w:val="24"/>
    </w:rPr>
  </w:style>
  <w:style w:type="character" w:customStyle="1" w:styleId="AutorcorrespondienteCar">
    <w:name w:val="Autor correspondiente Car"/>
    <w:basedOn w:val="AfiliacionesCar"/>
    <w:link w:val="Autorcorrespondiente"/>
    <w:rsid w:val="00AA4D6E"/>
    <w:rPr>
      <w:rFonts w:ascii="Arial" w:eastAsiaTheme="minorHAnsi" w:hAnsi="Arial" w:cs="Arial"/>
      <w:sz w:val="16"/>
      <w:szCs w:val="24"/>
      <w:lang w:eastAsia="en-US"/>
    </w:rPr>
  </w:style>
  <w:style w:type="paragraph" w:customStyle="1" w:styleId="90F59DB199D4496593213E7AFF1A47FF">
    <w:name w:val="90F59DB199D4496593213E7AFF1A47FF"/>
    <w:rsid w:val="00AA4D6E"/>
    <w:pPr>
      <w:spacing w:line="278" w:lineRule="auto"/>
    </w:pPr>
    <w:rPr>
      <w:kern w:val="2"/>
      <w:sz w:val="24"/>
      <w:szCs w:val="24"/>
      <w14:ligatures w14:val="standardContextual"/>
    </w:rPr>
  </w:style>
  <w:style w:type="character" w:customStyle="1" w:styleId="Encabezado-Pie">
    <w:name w:val="Encabezado-Pie"/>
    <w:basedOn w:val="Fuentedeprrafopredeter"/>
    <w:uiPriority w:val="1"/>
    <w:rsid w:val="0088080A"/>
    <w:rPr>
      <w:rFonts w:asciiTheme="minorHAnsi" w:hAnsiTheme="minorHAnsi"/>
      <w:color w:val="808080" w:themeColor="background1" w:themeShade="80"/>
      <w:sz w:val="18"/>
    </w:rPr>
  </w:style>
  <w:style w:type="paragraph" w:customStyle="1" w:styleId="88D274B647654DD298E477477E0728931">
    <w:name w:val="88D274B647654DD298E477477E0728931"/>
    <w:rsid w:val="00622D1F"/>
    <w:pPr>
      <w:spacing w:after="220" w:line="240" w:lineRule="auto"/>
      <w:ind w:left="567" w:hanging="567"/>
      <w:contextualSpacing/>
      <w:jc w:val="both"/>
    </w:pPr>
    <w:rPr>
      <w:rFonts w:ascii="Times New Roman" w:eastAsiaTheme="minorHAnsi" w:hAnsi="Times New Roman"/>
      <w:lang w:eastAsia="en-US"/>
    </w:rPr>
  </w:style>
  <w:style w:type="paragraph" w:customStyle="1" w:styleId="8059E2EF0DB34499AC2922FD9238719A">
    <w:name w:val="8059E2EF0DB34499AC2922FD9238719A"/>
    <w:rsid w:val="008E7420"/>
  </w:style>
  <w:style w:type="paragraph" w:customStyle="1" w:styleId="40C550C5D003465E953086BD3B6F1531">
    <w:name w:val="40C550C5D003465E953086BD3B6F1531"/>
    <w:rsid w:val="008E7420"/>
  </w:style>
  <w:style w:type="paragraph" w:customStyle="1" w:styleId="0777487957BA432184433599C19000A8">
    <w:name w:val="0777487957BA432184433599C19000A8"/>
    <w:rsid w:val="008E7420"/>
  </w:style>
  <w:style w:type="paragraph" w:customStyle="1" w:styleId="64C4B5E06C5048F4880091DA4E8F6E62">
    <w:name w:val="64C4B5E06C5048F4880091DA4E8F6E62"/>
    <w:rsid w:val="008E7420"/>
  </w:style>
  <w:style w:type="paragraph" w:customStyle="1" w:styleId="8BE0D295543949EE8D66B2878FD35886">
    <w:name w:val="8BE0D295543949EE8D66B2878FD35886"/>
    <w:rsid w:val="004E351A"/>
  </w:style>
  <w:style w:type="paragraph" w:customStyle="1" w:styleId="FD259771A15441AFA4C2278870FD99BF">
    <w:name w:val="FD259771A15441AFA4C2278870FD99BF"/>
    <w:rsid w:val="004E351A"/>
  </w:style>
  <w:style w:type="paragraph" w:customStyle="1" w:styleId="5ED453C4AA2F48AE8FACA1E131E092E0">
    <w:name w:val="5ED453C4AA2F48AE8FACA1E131E092E0"/>
    <w:rsid w:val="004E351A"/>
  </w:style>
  <w:style w:type="paragraph" w:customStyle="1" w:styleId="7C5F3450F3D34E8A87D6E7D0BA26F4235">
    <w:name w:val="7C5F3450F3D34E8A87D6E7D0BA26F4235"/>
    <w:rsid w:val="004E351A"/>
    <w:pPr>
      <w:spacing w:after="200" w:line="288" w:lineRule="auto"/>
      <w:contextualSpacing/>
    </w:pPr>
    <w:rPr>
      <w:rFonts w:ascii="Arial" w:eastAsiaTheme="minorHAnsi" w:hAnsi="Arial"/>
      <w:sz w:val="19"/>
      <w:lang w:eastAsia="en-US"/>
    </w:rPr>
  </w:style>
  <w:style w:type="paragraph" w:customStyle="1" w:styleId="81FBC9458AFF42D08FDFBD5625C130CC5">
    <w:name w:val="81FBC9458AFF42D08FDFBD5625C130CC5"/>
    <w:rsid w:val="004E351A"/>
    <w:pPr>
      <w:spacing w:after="200" w:line="288" w:lineRule="auto"/>
      <w:contextualSpacing/>
    </w:pPr>
    <w:rPr>
      <w:rFonts w:ascii="Arial" w:eastAsiaTheme="minorHAnsi" w:hAnsi="Arial"/>
      <w:sz w:val="19"/>
      <w:lang w:eastAsia="en-US"/>
    </w:rPr>
  </w:style>
  <w:style w:type="paragraph" w:customStyle="1" w:styleId="4975E19B77E54C6289754562268F7FE3">
    <w:name w:val="4975E19B77E54C6289754562268F7FE3"/>
    <w:rsid w:val="004E351A"/>
  </w:style>
  <w:style w:type="paragraph" w:styleId="Sinespaciado">
    <w:name w:val="No Spacing"/>
    <w:uiPriority w:val="1"/>
    <w:qFormat/>
    <w:rsid w:val="00BE569B"/>
    <w:pPr>
      <w:spacing w:after="0" w:line="240" w:lineRule="auto"/>
    </w:pPr>
  </w:style>
  <w:style w:type="paragraph" w:customStyle="1" w:styleId="F06073D5D17E4D8EA2523A72784CBC924">
    <w:name w:val="F06073D5D17E4D8EA2523A72784CBC924"/>
    <w:rsid w:val="00AA4D6E"/>
    <w:pPr>
      <w:spacing w:before="120" w:after="120" w:line="0" w:lineRule="atLeast"/>
      <w:contextualSpacing/>
    </w:pPr>
    <w:rPr>
      <w:rFonts w:ascii="Arial" w:eastAsiaTheme="minorHAnsi" w:hAnsi="Arial" w:cs="Arial"/>
      <w:sz w:val="16"/>
      <w:szCs w:val="24"/>
      <w:lang w:eastAsia="en-US"/>
    </w:rPr>
  </w:style>
  <w:style w:type="paragraph" w:customStyle="1" w:styleId="23B9D404909446808BF76589158452523">
    <w:name w:val="23B9D404909446808BF76589158452523"/>
    <w:rsid w:val="00AA4D6E"/>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507A449E23CB43458A1C196505660B0B1">
    <w:name w:val="507A449E23CB43458A1C196505660B0B1"/>
    <w:rsid w:val="008C30A1"/>
    <w:pPr>
      <w:spacing w:after="220" w:line="240" w:lineRule="auto"/>
      <w:contextualSpacing/>
    </w:pPr>
    <w:rPr>
      <w:rFonts w:eastAsiaTheme="minorHAnsi"/>
      <w:lang w:eastAsia="en-US"/>
    </w:rPr>
  </w:style>
  <w:style w:type="paragraph" w:customStyle="1" w:styleId="CEA7586E31EF46B6A5AA6DFD6B9200E41">
    <w:name w:val="CEA7586E31EF46B6A5AA6DFD6B9200E41"/>
    <w:rsid w:val="008C30A1"/>
    <w:pPr>
      <w:spacing w:after="220" w:line="240" w:lineRule="auto"/>
      <w:contextualSpacing/>
    </w:pPr>
    <w:rPr>
      <w:rFonts w:eastAsiaTheme="minorHAnsi"/>
      <w:lang w:eastAsia="en-US"/>
    </w:rPr>
  </w:style>
  <w:style w:type="paragraph" w:customStyle="1" w:styleId="75EE1B441438441896A10580A1524EA44">
    <w:name w:val="75EE1B441438441896A10580A1524EA44"/>
    <w:rsid w:val="00AA4D6E"/>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4">
    <w:name w:val="98C2DE0582DB40638F33E792D206C3814"/>
    <w:rsid w:val="00AA4D6E"/>
    <w:pPr>
      <w:tabs>
        <w:tab w:val="center" w:pos="4419"/>
        <w:tab w:val="right" w:pos="8838"/>
      </w:tabs>
      <w:spacing w:after="0" w:line="240" w:lineRule="auto"/>
      <w:contextualSpacing/>
    </w:pPr>
    <w:rPr>
      <w:rFonts w:eastAsiaTheme="minorHAnsi"/>
      <w:lang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327961-5571-4EB3-9DAE-3C9C69366D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8</Pages>
  <Words>1825</Words>
  <Characters>10038</Characters>
  <Application>Microsoft Office Word</Application>
  <DocSecurity>0</DocSecurity>
  <Lines>83</Lines>
  <Paragraphs>2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1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JOSE LUIS OCHOA HERNANDEZ</cp:lastModifiedBy>
  <cp:revision>2</cp:revision>
  <cp:lastPrinted>2021-01-15T01:03:00Z</cp:lastPrinted>
  <dcterms:created xsi:type="dcterms:W3CDTF">2025-06-03T15:21:00Z</dcterms:created>
  <dcterms:modified xsi:type="dcterms:W3CDTF">2025-06-03T15:21:00Z</dcterms:modified>
</cp:coreProperties>
</file>